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9CECB4" w14:textId="77777777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AF0E16">
        <w:t>Прикладная математика</w:t>
      </w:r>
      <w:r w:rsidRPr="00BB4E23">
        <w:t>»</w:t>
      </w:r>
    </w:p>
    <w:p w14:paraId="6F3169C3" w14:textId="77777777" w:rsidR="006943A0" w:rsidRDefault="006943A0" w:rsidP="006943A0">
      <w:pPr>
        <w:pStyle w:val="a0"/>
      </w:pPr>
    </w:p>
    <w:p w14:paraId="55B35CC4" w14:textId="77777777" w:rsidR="00874B3E" w:rsidRDefault="00874B3E" w:rsidP="00B90EF0">
      <w:pPr>
        <w:pStyle w:val="3"/>
        <w:spacing w:after="0"/>
      </w:pPr>
      <w:r w:rsidRPr="00840510">
        <w:t>Задания закрытого типа</w:t>
      </w:r>
    </w:p>
    <w:p w14:paraId="5CFAC004" w14:textId="77777777" w:rsidR="00B90EF0" w:rsidRPr="00B90EF0" w:rsidRDefault="00B90EF0" w:rsidP="00B90EF0"/>
    <w:p w14:paraId="1AA53A1D" w14:textId="77777777" w:rsidR="00874B3E" w:rsidRDefault="00874B3E" w:rsidP="00B90EF0">
      <w:pPr>
        <w:pStyle w:val="4"/>
        <w:ind w:firstLine="0"/>
      </w:pPr>
      <w:r w:rsidRPr="00AA76B0">
        <w:t>Задания закрытого типа на выбор правильного ответа</w:t>
      </w:r>
    </w:p>
    <w:p w14:paraId="4FB32A26" w14:textId="77777777" w:rsidR="00AA76B0" w:rsidRDefault="00AA76B0" w:rsidP="00AA76B0">
      <w:pPr>
        <w:ind w:firstLine="0"/>
        <w:contextualSpacing/>
        <w:rPr>
          <w:rFonts w:cs="Times New Roman"/>
          <w:szCs w:val="28"/>
        </w:rPr>
      </w:pPr>
      <w:r w:rsidRPr="00CF6751">
        <w:rPr>
          <w:rFonts w:cs="Times New Roman"/>
          <w:szCs w:val="28"/>
        </w:rPr>
        <w:t>Выберите один правильный ответ</w:t>
      </w:r>
    </w:p>
    <w:p w14:paraId="2764D5D0" w14:textId="77777777" w:rsidR="00AA76B0" w:rsidRPr="00AA76B0" w:rsidRDefault="00AA76B0" w:rsidP="00AA76B0">
      <w:pPr>
        <w:ind w:firstLine="0"/>
      </w:pPr>
    </w:p>
    <w:p w14:paraId="626B5684" w14:textId="77777777" w:rsidR="0092015D" w:rsidRDefault="0092015D" w:rsidP="00B90EF0">
      <w:pPr>
        <w:ind w:firstLine="0"/>
      </w:pPr>
      <w:r>
        <w:t>1. Выберите один правильный ответ</w:t>
      </w:r>
    </w:p>
    <w:p w14:paraId="4AE2EA82" w14:textId="77777777" w:rsidR="00542091" w:rsidRPr="0098475E" w:rsidRDefault="009554F3" w:rsidP="00B90EF0">
      <w:pPr>
        <w:ind w:firstLine="0"/>
      </w:pPr>
      <w:r>
        <w:t>Найти показатель рост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2A2EC9">
        <w:t xml:space="preserve"> функции </w:t>
      </w:r>
      <m:oMath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, используя определение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=infs,  s&gt;0,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t→∞</m:t>
                </m:r>
              </m:lim>
            </m:limLow>
          </m:fName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(t)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st</m:t>
                </m:r>
              </m:sup>
            </m:sSup>
          </m:e>
        </m:func>
        <m:r>
          <w:rPr>
            <w:rFonts w:ascii="Cambria Math" w:eastAsiaTheme="minorEastAsia" w:hAnsi="Cambria Math"/>
          </w:rPr>
          <m:t>&lt;M,  M&lt;∞:</m:t>
        </m:r>
      </m:oMath>
    </w:p>
    <w:p w14:paraId="7E4B4DEC" w14:textId="16B23590" w:rsidR="00542091" w:rsidRDefault="0054209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-2</m:t>
        </m:r>
      </m:oMath>
      <w:r w:rsidR="00444194">
        <w:rPr>
          <w:rFonts w:eastAsiaTheme="minorEastAsia"/>
        </w:rPr>
        <w:t>.</w:t>
      </w:r>
    </w:p>
    <w:p w14:paraId="29F948A1" w14:textId="4DBD8065" w:rsidR="00542091" w:rsidRDefault="0054209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>Б)</w:t>
      </w:r>
      <m:oMath>
        <m:r>
          <w:rPr>
            <w:rFonts w:ascii="Cambria Math" w:eastAsiaTheme="minorEastAsia" w:hAnsi="Cambria Math"/>
          </w:rPr>
          <m:t>0</m:t>
        </m:r>
      </m:oMath>
      <w:r w:rsidR="00444194">
        <w:rPr>
          <w:rFonts w:eastAsiaTheme="minorEastAsia"/>
        </w:rPr>
        <w:t>.</w:t>
      </w:r>
    </w:p>
    <w:p w14:paraId="5B63FF8F" w14:textId="79F38D89" w:rsidR="00542091" w:rsidRDefault="0054209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>В)</w:t>
      </w:r>
      <m:oMath>
        <m:r>
          <w:rPr>
            <w:rFonts w:ascii="Cambria Math" w:eastAsiaTheme="minorEastAsia" w:hAnsi="Cambria Math"/>
          </w:rPr>
          <m:t>-5</m:t>
        </m:r>
      </m:oMath>
      <w:r w:rsidR="00444194">
        <w:rPr>
          <w:rFonts w:eastAsiaTheme="minorEastAsia"/>
        </w:rPr>
        <w:t>.</w:t>
      </w:r>
    </w:p>
    <w:p w14:paraId="264FFE32" w14:textId="0F89C1B9" w:rsidR="00542091" w:rsidRPr="00542091" w:rsidRDefault="0054209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>Г)</w:t>
      </w:r>
      <m:oMath>
        <m:r>
          <w:rPr>
            <w:rFonts w:ascii="Cambria Math" w:eastAsiaTheme="minorEastAsia" w:hAnsi="Cambria Math"/>
          </w:rPr>
          <m:t>3</m:t>
        </m:r>
      </m:oMath>
      <w:r w:rsidR="00444194">
        <w:rPr>
          <w:rFonts w:eastAsiaTheme="minorEastAsia"/>
        </w:rPr>
        <w:t>.</w:t>
      </w:r>
    </w:p>
    <w:p w14:paraId="65D7978F" w14:textId="77777777" w:rsidR="0092015D" w:rsidRDefault="002A2EC9" w:rsidP="00B90EF0">
      <w:pPr>
        <w:ind w:firstLine="0"/>
      </w:pPr>
      <w:r>
        <w:t>Правильный ответ: Б</w:t>
      </w:r>
    </w:p>
    <w:p w14:paraId="1ADE2929" w14:textId="70A8CC4A" w:rsidR="0092015D" w:rsidRPr="00E42915" w:rsidRDefault="0092015D" w:rsidP="00B90EF0">
      <w:pPr>
        <w:ind w:firstLine="0"/>
      </w:pPr>
      <w:r>
        <w:t>Компетенции (индикаторы):</w:t>
      </w:r>
      <w:r w:rsidR="00444194">
        <w:t xml:space="preserve"> </w:t>
      </w:r>
      <w:r w:rsidR="00AA7127">
        <w:t>ОПК-</w:t>
      </w:r>
      <w:r w:rsidR="00444194">
        <w:t>4 (ОПК-4.1)</w:t>
      </w:r>
    </w:p>
    <w:p w14:paraId="57DDC610" w14:textId="77777777" w:rsidR="0092015D" w:rsidRDefault="0092015D" w:rsidP="00B90EF0">
      <w:pPr>
        <w:ind w:firstLine="0"/>
      </w:pPr>
    </w:p>
    <w:p w14:paraId="7204282E" w14:textId="77777777" w:rsidR="00C70737" w:rsidRPr="008229BB" w:rsidRDefault="00C70737" w:rsidP="00B90EF0">
      <w:pPr>
        <w:ind w:firstLine="0"/>
      </w:pPr>
      <w:r>
        <w:t>2. Выберите один правильный ответ</w:t>
      </w:r>
    </w:p>
    <w:p w14:paraId="24865AC8" w14:textId="43C4D193" w:rsidR="00C70737" w:rsidRDefault="00C70737" w:rsidP="00B90EF0">
      <w:pPr>
        <w:ind w:firstLine="0"/>
      </w:pPr>
      <w:r>
        <w:t xml:space="preserve">Вычислить </w:t>
      </w:r>
      <w:r w:rsidR="002A2EC9">
        <w:t>интеграл</w:t>
      </w:r>
      <w:r w:rsidR="00444194">
        <w:t xml:space="preserve"> </w:t>
      </w:r>
      <w:r w:rsidR="002A2EC9">
        <w:t>Лаплас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p</m:t>
            </m:r>
          </m:e>
        </m:d>
        <m:r>
          <w:rPr>
            <w:rFonts w:ascii="Cambria Math"/>
          </w:rPr>
          <m:t>=</m:t>
        </m:r>
        <m:nary>
          <m:naryPr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0</m:t>
            </m:r>
          </m:sub>
          <m:sup>
            <m:r>
              <w:rPr>
                <w:rFonts w:asci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pt</m:t>
                </m:r>
              </m:sup>
            </m:sSup>
            <m:r>
              <w:rPr>
                <w:rFonts w:asci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t</m:t>
                </m:r>
              </m:e>
            </m:d>
            <m:r>
              <w:rPr>
                <w:rFonts w:ascii="Cambria Math"/>
              </w:rPr>
              <m:t>dt</m:t>
            </m:r>
          </m:e>
        </m:nary>
      </m:oMath>
      <w:r w:rsidR="00A713DB">
        <w:t xml:space="preserve"> для функции Хэвисайда</w:t>
      </w:r>
      <w:r>
        <w:t>:</w:t>
      </w:r>
    </w:p>
    <w:p w14:paraId="51557E0D" w14:textId="77777777" w:rsidR="00A713DB" w:rsidRDefault="00AF0E16" w:rsidP="00B90EF0">
      <w:pPr>
        <w:ind w:firstLine="0"/>
        <w:jc w:val="center"/>
      </w:pPr>
      <m:oMathPara>
        <m:oMath>
          <m:r>
            <w:rPr>
              <w:rFonts w:ascii="Cambria Math"/>
            </w:rPr>
            <m:t>η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t</m:t>
              </m:r>
            </m:e>
          </m:d>
          <m:r>
            <w:rPr>
              <w:rFonts w:asci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1,t&gt;0</m:t>
                  </m:r>
                </m:e>
                <m:e>
                  <m:r>
                    <w:rPr>
                      <w:rFonts w:ascii="Cambria Math"/>
                    </w:rPr>
                    <m:t>&amp;0,t&lt;0</m:t>
                  </m:r>
                </m:e>
              </m:eqArr>
            </m:e>
          </m:d>
        </m:oMath>
      </m:oMathPara>
    </w:p>
    <w:p w14:paraId="57D198EE" w14:textId="32D9A0E9" w:rsidR="00C70737" w:rsidRPr="008229BB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-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  <w:r w:rsidR="00444194">
        <w:rPr>
          <w:rFonts w:eastAsiaTheme="minorEastAsia"/>
        </w:rPr>
        <w:t>.</w:t>
      </w:r>
    </w:p>
    <w:p w14:paraId="1EE4C4FE" w14:textId="61FEE827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p</m:t>
            </m:r>
          </m:sup>
        </m:sSup>
      </m:oMath>
      <w:r w:rsidR="00444194">
        <w:rPr>
          <w:rFonts w:eastAsiaTheme="minorEastAsia"/>
        </w:rPr>
        <w:t>.</w:t>
      </w:r>
    </w:p>
    <w:p w14:paraId="496618A4" w14:textId="0B1D1463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</m:oMath>
      <w:r w:rsidR="00444194">
        <w:rPr>
          <w:rFonts w:eastAsiaTheme="minorEastAsia"/>
        </w:rPr>
        <w:t>.</w:t>
      </w:r>
    </w:p>
    <w:p w14:paraId="6CCC39A5" w14:textId="75A3C2DF" w:rsidR="00C70737" w:rsidRPr="00542091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+1</m:t>
            </m:r>
          </m:den>
        </m:f>
      </m:oMath>
      <w:r w:rsidR="00444194">
        <w:rPr>
          <w:rFonts w:eastAsiaTheme="minorEastAsia"/>
        </w:rPr>
        <w:t>.</w:t>
      </w:r>
    </w:p>
    <w:p w14:paraId="71CC689F" w14:textId="77777777" w:rsidR="00C70737" w:rsidRPr="00C70737" w:rsidRDefault="00C70737" w:rsidP="00B90EF0">
      <w:pPr>
        <w:ind w:firstLine="0"/>
      </w:pPr>
      <w:r>
        <w:t>Правильный ответ: В</w:t>
      </w:r>
    </w:p>
    <w:p w14:paraId="49D69B5D" w14:textId="61A3F516" w:rsidR="00C70737" w:rsidRDefault="00C70737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444194">
        <w:t>ОПК-4 (ОПК-4.1)</w:t>
      </w:r>
    </w:p>
    <w:p w14:paraId="49132583" w14:textId="77777777" w:rsidR="00C70737" w:rsidRDefault="00C70737" w:rsidP="00B90EF0">
      <w:pPr>
        <w:ind w:firstLine="0"/>
      </w:pPr>
    </w:p>
    <w:p w14:paraId="7E92ED8D" w14:textId="77777777" w:rsidR="00C70737" w:rsidRDefault="00F71F6A" w:rsidP="00B90EF0">
      <w:pPr>
        <w:ind w:firstLine="0"/>
      </w:pPr>
      <w:r w:rsidRPr="008E2DDD">
        <w:t>3</w:t>
      </w:r>
      <w:r w:rsidR="00C70737">
        <w:t>. Выберите один правильный ответ</w:t>
      </w:r>
    </w:p>
    <w:p w14:paraId="65B027B1" w14:textId="77777777" w:rsidR="00C70737" w:rsidRDefault="004F1188" w:rsidP="00B90EF0">
      <w:pPr>
        <w:ind w:firstLine="0"/>
      </w:pPr>
      <w:r>
        <w:t>По определению</w:t>
      </w:r>
      <w:r w:rsidRPr="00245EE3">
        <w:t xml:space="preserve"> и, используя линейнос</w:t>
      </w:r>
      <w:r>
        <w:t>ть, найти изображение функции</w:t>
      </w:r>
    </w:p>
    <w:p w14:paraId="31EF99AD" w14:textId="77777777" w:rsidR="00C70737" w:rsidRPr="008229BB" w:rsidRDefault="00444194" w:rsidP="00B90EF0">
      <w:pPr>
        <w:ind w:firstLine="0"/>
        <w:jc w:val="center"/>
        <w:rPr>
          <w:rFonts w:eastAsiaTheme="minorEastAsia"/>
          <w:i/>
        </w:rPr>
      </w:pP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i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е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="004F1188" w:rsidRPr="008229BB">
        <w:rPr>
          <w:rFonts w:cs="Times New Roman"/>
        </w:rPr>
        <w:t>:</w:t>
      </w:r>
    </w:p>
    <w:p w14:paraId="4FE75CA9" w14:textId="69FE3A16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>А</w:t>
      </w:r>
      <w:r w:rsidR="004F1188">
        <w:rPr>
          <w:rFonts w:eastAsiaTheme="minorEastAsia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  <w:r w:rsidR="00444194">
        <w:rPr>
          <w:rFonts w:eastAsiaTheme="minorEastAsia"/>
        </w:rPr>
        <w:t>.</w:t>
      </w:r>
    </w:p>
    <w:p w14:paraId="79DA9EED" w14:textId="590749D0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 w:rsidR="00444194">
        <w:rPr>
          <w:rFonts w:eastAsiaTheme="minorEastAsia"/>
        </w:rPr>
        <w:t>.</w:t>
      </w:r>
    </w:p>
    <w:p w14:paraId="530FDAA4" w14:textId="07A79904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  <w:r w:rsidR="00444194">
        <w:rPr>
          <w:rFonts w:eastAsiaTheme="minorEastAsia"/>
        </w:rPr>
        <w:t>.</w:t>
      </w:r>
    </w:p>
    <w:p w14:paraId="224398D3" w14:textId="43A5E9DF" w:rsidR="00C70737" w:rsidRPr="00542091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  <w:r w:rsidR="00444194">
        <w:rPr>
          <w:rFonts w:eastAsiaTheme="minorEastAsia"/>
        </w:rPr>
        <w:t>.</w:t>
      </w:r>
    </w:p>
    <w:p w14:paraId="164AA8ED" w14:textId="77777777" w:rsidR="00C70737" w:rsidRPr="00C70737" w:rsidRDefault="00C70737" w:rsidP="00B90EF0">
      <w:pPr>
        <w:ind w:firstLine="0"/>
      </w:pPr>
      <w:r>
        <w:t>Правильный ответ: Б</w:t>
      </w:r>
    </w:p>
    <w:p w14:paraId="493F5082" w14:textId="4A997F27" w:rsidR="00C70737" w:rsidRDefault="00C70737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444194">
        <w:t>ОПК-4 (ОПК-4.1)</w:t>
      </w:r>
    </w:p>
    <w:p w14:paraId="1D005ED9" w14:textId="77777777" w:rsidR="00C70737" w:rsidRDefault="00C70737" w:rsidP="00C70737"/>
    <w:p w14:paraId="32437995" w14:textId="77777777" w:rsidR="00C70737" w:rsidRDefault="00C70737" w:rsidP="00B90EF0">
      <w:pPr>
        <w:ind w:firstLine="0"/>
      </w:pPr>
      <w:r>
        <w:lastRenderedPageBreak/>
        <w:t>4. Выберите один правильный ответ</w:t>
      </w:r>
    </w:p>
    <w:p w14:paraId="619C1F4B" w14:textId="77777777" w:rsidR="00E42915" w:rsidRDefault="00E42915" w:rsidP="00B90EF0">
      <w:pPr>
        <w:pStyle w:val="af5"/>
        <w:spacing w:line="360" w:lineRule="auto"/>
        <w:ind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iCs/>
          <w:sz w:val="28"/>
        </w:rPr>
        <w:t xml:space="preserve">Используя теорему подобия: если 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iCs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t</m:t>
            </m:r>
          </m:e>
        </m:d>
        <m:r>
          <w:rPr>
            <w:rFonts w:ascii="Cambria Math" w:hAnsi="Times New Roman"/>
            <w:sz w:val="28"/>
          </w:rPr>
          <m:t>→</m:t>
        </m:r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iCs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p</m:t>
            </m:r>
          </m:e>
        </m:d>
      </m:oMath>
      <w:r w:rsidRPr="00844E70">
        <w:rPr>
          <w:rFonts w:ascii="Times New Roman" w:hAnsi="Times New Roman"/>
          <w:i/>
          <w:iCs/>
          <w:sz w:val="28"/>
        </w:rPr>
        <w:t xml:space="preserve"> и </w:t>
      </w:r>
      <m:oMath>
        <m:r>
          <w:rPr>
            <w:rFonts w:ascii="Cambria Math" w:hAnsi="Times New Roman"/>
            <w:sz w:val="28"/>
          </w:rPr>
          <m:t>α&gt;0</m:t>
        </m:r>
      </m:oMath>
      <w:r w:rsidRPr="00844E70">
        <w:rPr>
          <w:rFonts w:ascii="Times New Roman" w:hAnsi="Times New Roman"/>
          <w:i/>
          <w:iCs/>
          <w:sz w:val="28"/>
        </w:rPr>
        <w:t>, тогда</w:t>
      </w:r>
    </w:p>
    <w:p w14:paraId="3D697C1A" w14:textId="77777777" w:rsidR="00C70737" w:rsidRPr="00252B8C" w:rsidRDefault="00AF0E16" w:rsidP="00B90EF0">
      <w:pPr>
        <w:pStyle w:val="af5"/>
        <w:spacing w:line="360" w:lineRule="auto"/>
        <w:ind w:firstLine="0"/>
        <w:rPr>
          <w:rFonts w:ascii="Times New Roman" w:hAnsi="Times New Roman"/>
          <w:sz w:val="28"/>
        </w:rPr>
      </w:pP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αt</m:t>
            </m:r>
          </m:e>
        </m:d>
        <m:r>
          <w:rPr>
            <w:rFonts w:ascii="Cambria Math" w:hAnsi="Times New Roman"/>
            <w:sz w:val="28"/>
          </w:rPr>
          <m:t>→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α</m:t>
            </m:r>
          </m:den>
        </m:f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</w:rPr>
                  <m:t>p</m:t>
                </m:r>
              </m:num>
              <m:den>
                <m:r>
                  <w:rPr>
                    <w:rFonts w:ascii="Cambria Math" w:hAnsi="Times New Roman"/>
                    <w:sz w:val="28"/>
                  </w:rPr>
                  <m:t>α</m:t>
                </m:r>
              </m:den>
            </m:f>
            <m:ctrlPr>
              <w:rPr>
                <w:rFonts w:ascii="Cambria Math" w:hAnsi="Cambria Math"/>
                <w:i/>
                <w:sz w:val="28"/>
              </w:rPr>
            </m:ctrlPr>
          </m:e>
        </m:d>
      </m:oMath>
      <w:r w:rsidR="00E42915">
        <w:rPr>
          <w:rFonts w:ascii="Times New Roman" w:hAnsi="Times New Roman"/>
          <w:sz w:val="28"/>
        </w:rPr>
        <w:t xml:space="preserve">, найти изображение функци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cos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fName>
          <m:e>
            <m:r>
              <w:rPr>
                <w:rFonts w:ascii="Cambria Math"/>
              </w:rPr>
              <m:t>α</m:t>
            </m:r>
          </m:e>
        </m:func>
        <m:r>
          <w:rPr>
            <w:rFonts w:asci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cos</m:t>
                </m:r>
              </m:fName>
              <m:e>
                <m:r>
                  <w:rPr>
                    <w:rFonts w:ascii="Cambria Math"/>
                  </w:rPr>
                  <m:t>2</m:t>
                </m:r>
              </m:e>
            </m:func>
            <m:r>
              <w:rPr>
                <w:rFonts w:ascii="Cambria Math"/>
              </w:rPr>
              <m:t>αt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252B8C">
        <w:t>:</w:t>
      </w:r>
    </w:p>
    <w:p w14:paraId="12CAD4F4" w14:textId="7DAFCABD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  <w:r w:rsidR="00444194">
        <w:rPr>
          <w:rFonts w:eastAsiaTheme="minorEastAsia"/>
        </w:rPr>
        <w:t>.</w:t>
      </w:r>
    </w:p>
    <w:p w14:paraId="0A585083" w14:textId="5C01B11D" w:rsidR="00C70737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  <w:r w:rsidR="00444194">
        <w:rPr>
          <w:rFonts w:eastAsiaTheme="minorEastAsia"/>
        </w:rPr>
        <w:t>.</w:t>
      </w:r>
    </w:p>
    <w:p w14:paraId="79156A15" w14:textId="47F49A80" w:rsidR="00C70737" w:rsidRPr="0046213D" w:rsidRDefault="00C70737" w:rsidP="00B90EF0">
      <w:pPr>
        <w:ind w:firstLine="0"/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α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  <w:r w:rsidR="00444194">
        <w:rPr>
          <w:rFonts w:eastAsiaTheme="minorEastAsia"/>
        </w:rPr>
        <w:t>.</w:t>
      </w:r>
    </w:p>
    <w:p w14:paraId="4593A62F" w14:textId="0DD7E8BC" w:rsidR="00C70737" w:rsidRPr="00542091" w:rsidRDefault="00C70737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α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den>
        </m:f>
      </m:oMath>
      <w:r w:rsidR="00444194">
        <w:rPr>
          <w:rFonts w:eastAsiaTheme="minorEastAsia"/>
        </w:rPr>
        <w:t>.</w:t>
      </w:r>
    </w:p>
    <w:p w14:paraId="4C5B2AF8" w14:textId="77777777" w:rsidR="00C70737" w:rsidRPr="0046213D" w:rsidRDefault="00C70737" w:rsidP="00B90EF0">
      <w:pPr>
        <w:ind w:firstLine="0"/>
      </w:pPr>
      <w:r>
        <w:t xml:space="preserve">Правильный ответ: </w:t>
      </w:r>
      <w:r w:rsidR="003C30B3">
        <w:t>В</w:t>
      </w:r>
    </w:p>
    <w:p w14:paraId="608C5A63" w14:textId="678021E0" w:rsidR="00C70737" w:rsidRPr="00C70737" w:rsidRDefault="00C70737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444194">
        <w:t>ОПК-4 (ОПК-4.1)</w:t>
      </w:r>
    </w:p>
    <w:p w14:paraId="03747032" w14:textId="77777777" w:rsidR="00D05BBC" w:rsidRPr="0092015D" w:rsidRDefault="00D05BBC" w:rsidP="0092015D"/>
    <w:p w14:paraId="2500D4AE" w14:textId="77777777" w:rsidR="00874B3E" w:rsidRDefault="00874B3E" w:rsidP="00B90EF0">
      <w:pPr>
        <w:pStyle w:val="4"/>
        <w:ind w:firstLine="0"/>
      </w:pPr>
      <w:r w:rsidRPr="00AA76B0">
        <w:t>Задания закрытого типа на установление соответствия</w:t>
      </w:r>
    </w:p>
    <w:p w14:paraId="2BEBD8A0" w14:textId="77777777" w:rsidR="00AA76B0" w:rsidRPr="00AA76B0" w:rsidRDefault="00AA76B0" w:rsidP="00AA76B0">
      <w:pPr>
        <w:ind w:firstLine="0"/>
        <w:rPr>
          <w:rFonts w:cs="Times New Roman"/>
          <w:szCs w:val="28"/>
        </w:rPr>
      </w:pPr>
      <w:r w:rsidRPr="00AA76B0">
        <w:rPr>
          <w:rFonts w:cs="Times New Roman"/>
          <w:i/>
          <w:szCs w:val="28"/>
        </w:rPr>
        <w:t>Установите правильное соответствие.</w:t>
      </w:r>
    </w:p>
    <w:p w14:paraId="11E23B8F" w14:textId="77777777" w:rsidR="00AA76B0" w:rsidRPr="00E97927" w:rsidRDefault="00AA76B0" w:rsidP="00AA76B0">
      <w:pPr>
        <w:ind w:firstLine="0"/>
        <w:contextualSpacing/>
        <w:rPr>
          <w:rFonts w:cs="Times New Roman"/>
          <w:i/>
          <w:szCs w:val="28"/>
        </w:rPr>
      </w:pPr>
      <w:r w:rsidRPr="00E97927">
        <w:rPr>
          <w:rFonts w:cs="Times New Roman"/>
          <w:i/>
          <w:szCs w:val="28"/>
        </w:rPr>
        <w:t>Каждому элементу левого столбца соответствует только один элемент правого столбца.</w:t>
      </w:r>
    </w:p>
    <w:p w14:paraId="2F1390BA" w14:textId="77777777" w:rsidR="00AA76B0" w:rsidRPr="00AA76B0" w:rsidRDefault="00AA76B0" w:rsidP="00AA76B0">
      <w:pPr>
        <w:ind w:firstLine="0"/>
      </w:pPr>
    </w:p>
    <w:p w14:paraId="1CA3F6C1" w14:textId="77777777" w:rsidR="00721A69" w:rsidRDefault="00721A69" w:rsidP="00B90EF0">
      <w:pPr>
        <w:ind w:firstLine="0"/>
      </w:pPr>
      <w:r>
        <w:t>1. Установите правильное соответствие.</w:t>
      </w:r>
      <w:r w:rsidR="00B90EF0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4224"/>
        <w:gridCol w:w="709"/>
        <w:gridCol w:w="4076"/>
      </w:tblGrid>
      <w:tr w:rsidR="00721A69" w14:paraId="7B08B381" w14:textId="77777777" w:rsidTr="00B90EF0">
        <w:tc>
          <w:tcPr>
            <w:tcW w:w="562" w:type="dxa"/>
          </w:tcPr>
          <w:p w14:paraId="593E1304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D6C768A" w14:textId="77777777" w:rsidR="00721A69" w:rsidRDefault="00915D74" w:rsidP="00EE5F0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050C702A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4937C18A" w14:textId="77777777" w:rsidR="00721A69" w:rsidRDefault="00915D74" w:rsidP="00EE5F03">
            <w:pPr>
              <w:ind w:firstLine="0"/>
              <w:jc w:val="center"/>
            </w:pPr>
            <w:r>
              <w:t>Порядок роста</w:t>
            </w:r>
          </w:p>
        </w:tc>
      </w:tr>
      <w:tr w:rsidR="00721A69" w14:paraId="55403F5F" w14:textId="77777777" w:rsidTr="00B90EF0">
        <w:trPr>
          <w:trHeight w:val="503"/>
        </w:trPr>
        <w:tc>
          <w:tcPr>
            <w:tcW w:w="562" w:type="dxa"/>
          </w:tcPr>
          <w:p w14:paraId="17DB5D0B" w14:textId="77777777" w:rsidR="00721A69" w:rsidRDefault="00721A69" w:rsidP="00721A69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558D282A" w14:textId="77777777" w:rsidR="00721A69" w:rsidRPr="00CA4C3E" w:rsidRDefault="00CA4C3E" w:rsidP="00CA4C3E">
            <w:pPr>
              <w:ind w:firstLine="0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η</m:t>
                </m:r>
                <m:r>
                  <w:rPr>
                    <w:rFonts w:ascii="Cambria Math" w:hAnsi="Cambria Math"/>
                    <w:lang w:val="en-US"/>
                  </w:rPr>
                  <m:t>(t)</m:t>
                </m:r>
              </m:oMath>
            </m:oMathPara>
          </w:p>
        </w:tc>
        <w:tc>
          <w:tcPr>
            <w:tcW w:w="711" w:type="dxa"/>
          </w:tcPr>
          <w:p w14:paraId="234AC3CD" w14:textId="77777777" w:rsidR="00721A69" w:rsidRDefault="00721A69" w:rsidP="00721A69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06466292" w14:textId="1269308A" w:rsidR="00721A69" w:rsidRDefault="00444194" w:rsidP="00A05C1A">
            <w:pPr>
              <w:ind w:firstLine="0"/>
              <w:jc w:val="center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721A69" w14:paraId="2F88C329" w14:textId="77777777" w:rsidTr="00B90EF0">
        <w:trPr>
          <w:trHeight w:val="425"/>
        </w:trPr>
        <w:tc>
          <w:tcPr>
            <w:tcW w:w="562" w:type="dxa"/>
          </w:tcPr>
          <w:p w14:paraId="1CCC1287" w14:textId="77777777" w:rsidR="00721A69" w:rsidRDefault="00721A69" w:rsidP="00721A69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5BEF97EA" w14:textId="77777777" w:rsidR="00721A69" w:rsidRDefault="00CA4C3E" w:rsidP="00CA4C3E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11A3C1CE" w14:textId="77777777" w:rsidR="00721A69" w:rsidRDefault="00721A69" w:rsidP="00721A69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524EAE7D" w14:textId="6877C671" w:rsidR="00721A69" w:rsidRPr="00A05C1A" w:rsidRDefault="00780E22" w:rsidP="00A05C1A">
            <w:pPr>
              <w:ind w:firstLine="0"/>
              <w:jc w:val="center"/>
            </w:pPr>
            <w:r>
              <w:rPr>
                <w:lang w:val="en-US"/>
              </w:rPr>
              <w:t>3</w:t>
            </w:r>
            <w:r w:rsidR="00A05C1A">
              <w:t>.</w:t>
            </w:r>
          </w:p>
        </w:tc>
      </w:tr>
      <w:tr w:rsidR="00721A69" w14:paraId="2E9EE55C" w14:textId="77777777" w:rsidTr="00B90EF0">
        <w:trPr>
          <w:trHeight w:val="559"/>
        </w:trPr>
        <w:tc>
          <w:tcPr>
            <w:tcW w:w="562" w:type="dxa"/>
          </w:tcPr>
          <w:p w14:paraId="2CB3B5E4" w14:textId="77777777" w:rsidR="00721A69" w:rsidRDefault="00721A69" w:rsidP="00721A69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0555B5F0" w14:textId="77777777" w:rsidR="00721A69" w:rsidRDefault="00444194" w:rsidP="00721A69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func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44315DF4" w14:textId="77777777" w:rsidR="00721A69" w:rsidRDefault="00721A69" w:rsidP="00721A69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34EE2219" w14:textId="5604D29D" w:rsidR="00721A69" w:rsidRDefault="00DB7C34" w:rsidP="00A05C1A">
            <w:pPr>
              <w:ind w:firstLine="0"/>
              <w:jc w:val="center"/>
            </w:pPr>
            <m:oMath>
              <m:r>
                <w:rPr>
                  <w:rFonts w:ascii="Cambria Math" w:hAnsi="Cambria Math"/>
                </w:rPr>
                <m:t>0</m:t>
              </m:r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721A69" w14:paraId="1902DB6D" w14:textId="77777777" w:rsidTr="00B90EF0">
        <w:trPr>
          <w:trHeight w:val="425"/>
        </w:trPr>
        <w:tc>
          <w:tcPr>
            <w:tcW w:w="562" w:type="dxa"/>
          </w:tcPr>
          <w:p w14:paraId="20D1D0D1" w14:textId="77777777" w:rsidR="00721A69" w:rsidRDefault="00721A69" w:rsidP="00721A69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2C44A5F6" w14:textId="77777777" w:rsidR="00721A69" w:rsidRDefault="00444194" w:rsidP="00721A69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609FA582" w14:textId="77777777" w:rsidR="00721A69" w:rsidRDefault="00721A69" w:rsidP="00721A69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679D4F94" w14:textId="1210AAA7" w:rsidR="00721A69" w:rsidRPr="00A05C1A" w:rsidRDefault="00CA4C3E" w:rsidP="00A05C1A">
            <w:pPr>
              <w:ind w:firstLine="1873"/>
            </w:pPr>
            <w:r>
              <w:rPr>
                <w:lang w:val="en-US"/>
              </w:rPr>
              <w:t>1</w:t>
            </w:r>
            <w:r w:rsidR="00A05C1A">
              <w:t>.</w:t>
            </w:r>
          </w:p>
        </w:tc>
      </w:tr>
    </w:tbl>
    <w:p w14:paraId="1DA8A557" w14:textId="77777777" w:rsidR="00721A69" w:rsidRDefault="00721A69" w:rsidP="00B90EF0">
      <w:pPr>
        <w:ind w:firstLine="0"/>
      </w:pPr>
      <w:r>
        <w:t xml:space="preserve">Правильный ответ: </w:t>
      </w:r>
      <w:r w:rsidR="00AA76B0">
        <w:t>1В, 2А, 3Г, 4Б.</w:t>
      </w:r>
    </w:p>
    <w:p w14:paraId="69DBABAE" w14:textId="655ED913" w:rsidR="00721A69" w:rsidRDefault="00721A69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2B563171" w14:textId="77777777" w:rsidR="00B5777E" w:rsidRDefault="00B5777E" w:rsidP="00721A69"/>
    <w:p w14:paraId="24B37FDD" w14:textId="77777777" w:rsidR="00AD7916" w:rsidRDefault="00AD7916" w:rsidP="00B90EF0">
      <w:pPr>
        <w:ind w:firstLine="0"/>
      </w:pPr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4221"/>
        <w:gridCol w:w="709"/>
        <w:gridCol w:w="4079"/>
      </w:tblGrid>
      <w:tr w:rsidR="00AD7916" w14:paraId="59385297" w14:textId="77777777" w:rsidTr="00B90EF0">
        <w:tc>
          <w:tcPr>
            <w:tcW w:w="562" w:type="dxa"/>
          </w:tcPr>
          <w:p w14:paraId="153D0386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60BCF508" w14:textId="77777777" w:rsidR="00AD7916" w:rsidRDefault="00C72A64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4C112D71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4A09135A" w14:textId="77777777" w:rsidR="00AD7916" w:rsidRDefault="00C72A64" w:rsidP="009554F3">
            <w:pPr>
              <w:ind w:firstLine="0"/>
              <w:jc w:val="center"/>
            </w:pPr>
            <w:r>
              <w:t>Изображение по Лапласу</w:t>
            </w:r>
          </w:p>
        </w:tc>
      </w:tr>
      <w:tr w:rsidR="00AD7916" w14:paraId="57FAF98C" w14:textId="77777777" w:rsidTr="00B90EF0">
        <w:tc>
          <w:tcPr>
            <w:tcW w:w="562" w:type="dxa"/>
          </w:tcPr>
          <w:p w14:paraId="60C53E19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09EC3DB8" w14:textId="77777777" w:rsidR="00AD7916" w:rsidRPr="00C72A64" w:rsidRDefault="00444194" w:rsidP="00AF0E16">
            <w:pPr>
              <w:jc w:val="center"/>
              <w:rPr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e</m:t>
                    </m:r>
                  </m:e>
                  <m:sup>
                    <m:r>
                      <w:rPr>
                        <w:rFonts w:ascii="Cambria Math"/>
                      </w:rPr>
                      <m:t>α t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47088041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2C2D113C" w14:textId="02BAA15F" w:rsidR="00AD7916" w:rsidRPr="00AD7916" w:rsidRDefault="00444194" w:rsidP="00AF0E16">
            <w:pPr>
              <w:ind w:firstLine="0"/>
              <w:jc w:val="center"/>
              <w:rPr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25</m:t>
                  </m:r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56D245C1" w14:textId="77777777" w:rsidTr="00B90EF0">
        <w:tc>
          <w:tcPr>
            <w:tcW w:w="562" w:type="dxa"/>
          </w:tcPr>
          <w:p w14:paraId="52444607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03F500A" w14:textId="77777777" w:rsidR="00AD7916" w:rsidRDefault="00444194" w:rsidP="00AF0E16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t</m:t>
                    </m:r>
                  </m:e>
                  <m:sup>
                    <m:r>
                      <w:rPr>
                        <w:rFonts w:ascii="Cambria Math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37EE4CC6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4C042A29" w14:textId="4CCD6977" w:rsidR="00AD7916" w:rsidRPr="00C72A64" w:rsidRDefault="00444194" w:rsidP="00AF0E16">
            <w:pPr>
              <w:ind w:firstLine="0"/>
              <w:jc w:val="center"/>
              <w:rPr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p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α</m:t>
                  </m:r>
                </m:den>
              </m:f>
            </m:oMath>
            <w:r w:rsidR="00C72A64">
              <w:rPr>
                <w:lang w:val="en-US"/>
              </w:rPr>
              <w:t xml:space="preserve">,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w:rPr>
                      <w:rFonts w:ascii="Cambria Math" w:cs="Times New Roman"/>
                    </w:rPr>
                    <m:t>Re</m:t>
                  </m:r>
                </m:fName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</m:func>
              <m:r>
                <w:rPr>
                  <w:rFonts w:ascii="Cambria Math" w:cs="Times New Roman"/>
                </w:rPr>
                <m:t>&gt;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w:rPr>
                      <w:rFonts w:ascii="Cambria Math" w:cs="Times New Roman"/>
                    </w:rPr>
                    <m:t>Re</m:t>
                  </m:r>
                </m:fName>
                <m:e>
                  <m:r>
                    <w:rPr>
                      <w:rFonts w:ascii="Cambria Math" w:cs="Times New Roman"/>
                    </w:rPr>
                    <m:t>α</m:t>
                  </m:r>
                </m:e>
              </m:func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541775C8" w14:textId="77777777" w:rsidTr="00B90EF0">
        <w:tc>
          <w:tcPr>
            <w:tcW w:w="562" w:type="dxa"/>
          </w:tcPr>
          <w:p w14:paraId="5BCAD54D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0F65E329" w14:textId="77777777" w:rsidR="00AD7916" w:rsidRDefault="00444194" w:rsidP="00AF0E16">
            <w:pPr>
              <w:ind w:firstLine="0"/>
              <w:jc w:val="center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w:rPr>
                        <w:rFonts w:ascii="Cambria Math"/>
                      </w:rPr>
                      <m:t>c</m:t>
                    </m:r>
                    <m:r>
                      <w:rPr>
                        <w:rFonts w:ascii="Cambria Math"/>
                      </w:rPr>
                      <m:t>h</m:t>
                    </m:r>
                  </m:fName>
                  <m:e>
                    <m:r>
                      <w:rPr>
                        <w:rFonts w:ascii="Cambria Math"/>
                      </w:rPr>
                      <m:t>t</m:t>
                    </m:r>
                  </m:e>
                </m:fun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t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t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711" w:type="dxa"/>
          </w:tcPr>
          <w:p w14:paraId="52C85CDB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B9F29E7" w14:textId="7F53DDA9" w:rsidR="00AD7916" w:rsidRDefault="00444194" w:rsidP="00AF0E16">
            <w:pPr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n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n+1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29064E9A" w14:textId="77777777" w:rsidTr="00B90EF0">
        <w:tc>
          <w:tcPr>
            <w:tcW w:w="562" w:type="dxa"/>
          </w:tcPr>
          <w:p w14:paraId="230E6508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7A46A28B" w14:textId="77777777" w:rsidR="00AD7916" w:rsidRDefault="00AF0E16" w:rsidP="00AF0E16">
            <w:pPr>
              <w:ind w:firstLine="0"/>
              <w:jc w:val="center"/>
            </w:pPr>
            <m:oMathPara>
              <m:oMath>
                <m:r>
                  <w:rPr>
                    <w:rFonts w:ascii="Cambria Math" w:cs="Times New Roman"/>
                  </w:rPr>
                  <m:t>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5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02D6A902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001E649B" w14:textId="4F6B8EA9" w:rsidR="00AD7916" w:rsidRDefault="00444194" w:rsidP="00AF0E16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</w:tbl>
    <w:p w14:paraId="72022E92" w14:textId="57F06635" w:rsidR="00AD7916" w:rsidRDefault="00AD7916" w:rsidP="00B90EF0">
      <w:pPr>
        <w:ind w:firstLine="0"/>
      </w:pPr>
      <w:r>
        <w:t xml:space="preserve">Правильный ответ: </w:t>
      </w:r>
      <w:r w:rsidR="00A05C1A">
        <w:t>1Б, 2В, 3Г, 4А</w:t>
      </w:r>
    </w:p>
    <w:p w14:paraId="58C195AB" w14:textId="3C8DF6C4" w:rsidR="00AD7916" w:rsidRDefault="00AD7916" w:rsidP="00B90EF0">
      <w:pPr>
        <w:ind w:firstLine="0"/>
      </w:pPr>
      <w:r>
        <w:t>Компетенции (индикаторы):</w:t>
      </w:r>
      <w:r w:rsidR="00A05C1A">
        <w:t xml:space="preserve"> </w:t>
      </w:r>
      <w:r w:rsidR="00AA7127">
        <w:t>ОПК-1</w:t>
      </w:r>
    </w:p>
    <w:p w14:paraId="15979A10" w14:textId="77777777" w:rsidR="00AD7916" w:rsidRDefault="00AD7916" w:rsidP="00B90EF0">
      <w:pPr>
        <w:ind w:firstLine="0"/>
      </w:pPr>
      <w:r>
        <w:lastRenderedPageBreak/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4224"/>
        <w:gridCol w:w="709"/>
        <w:gridCol w:w="4076"/>
      </w:tblGrid>
      <w:tr w:rsidR="00AD7916" w14:paraId="033539A3" w14:textId="77777777" w:rsidTr="00B90EF0">
        <w:tc>
          <w:tcPr>
            <w:tcW w:w="562" w:type="dxa"/>
          </w:tcPr>
          <w:p w14:paraId="73FE2297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7781DF55" w14:textId="77777777" w:rsidR="00AD7916" w:rsidRDefault="00A54B1F" w:rsidP="009554F3">
            <w:pPr>
              <w:ind w:firstLine="0"/>
              <w:jc w:val="center"/>
            </w:pPr>
            <w:r>
              <w:t xml:space="preserve">Производна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>функции-оригинала</w:t>
            </w:r>
          </w:p>
        </w:tc>
        <w:tc>
          <w:tcPr>
            <w:tcW w:w="711" w:type="dxa"/>
          </w:tcPr>
          <w:p w14:paraId="4C61B00C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AAB930D" w14:textId="77777777" w:rsidR="00AD7916" w:rsidRDefault="00A54B1F" w:rsidP="00A54B1F">
            <w:pPr>
              <w:ind w:firstLine="0"/>
              <w:jc w:val="center"/>
            </w:pPr>
            <w:r>
              <w:t xml:space="preserve">Изображ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>по Лапласу</w:t>
            </w:r>
          </w:p>
        </w:tc>
      </w:tr>
      <w:tr w:rsidR="00AD7916" w14:paraId="2A26992D" w14:textId="77777777" w:rsidTr="00B90EF0">
        <w:tc>
          <w:tcPr>
            <w:tcW w:w="562" w:type="dxa"/>
          </w:tcPr>
          <w:p w14:paraId="2BF0C283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4E62DA15" w14:textId="77777777" w:rsidR="00AD7916" w:rsidRPr="007E4513" w:rsidRDefault="00444194" w:rsidP="007E451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-t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cos3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415534D7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7CD8F471" w14:textId="2D408C2E" w:rsidR="00AD7916" w:rsidRDefault="00444194" w:rsidP="00281950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+1</m:t>
                  </m:r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33345887" w14:textId="77777777" w:rsidTr="00B90EF0">
        <w:tc>
          <w:tcPr>
            <w:tcW w:w="562" w:type="dxa"/>
          </w:tcPr>
          <w:p w14:paraId="25CF0C38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13149504" w14:textId="77777777" w:rsidR="00AD7916" w:rsidRDefault="00444194" w:rsidP="001413B3">
            <w:pPr>
              <w:ind w:firstLine="0"/>
              <w:jc w:val="center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1413B3">
              <w:rPr>
                <w:rFonts w:eastAsiaTheme="minorEastAsia" w:cs="Times New Roman"/>
              </w:rPr>
              <w:t>'</w:t>
            </w:r>
          </w:p>
        </w:tc>
        <w:tc>
          <w:tcPr>
            <w:tcW w:w="711" w:type="dxa"/>
          </w:tcPr>
          <w:p w14:paraId="17A577AC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41ECC452" w14:textId="204E856C" w:rsidR="00AD7916" w:rsidRDefault="00AF0E16" w:rsidP="00AF0E16">
            <w:pPr>
              <w:ind w:firstLine="0"/>
              <w:jc w:val="center"/>
            </w:pPr>
            <m:oMath>
              <m:r>
                <w:rPr>
                  <w:rFonts w:ascii="Cambria Math"/>
                </w:rPr>
                <m:t>p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p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p+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9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78AADDD2" w14:textId="77777777" w:rsidTr="00B90EF0">
        <w:tc>
          <w:tcPr>
            <w:tcW w:w="562" w:type="dxa"/>
          </w:tcPr>
          <w:p w14:paraId="7A350B9B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600B2DF8" w14:textId="77777777" w:rsidR="00AD7916" w:rsidRDefault="00444194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(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t)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</m:oMath>
            </m:oMathPara>
          </w:p>
        </w:tc>
        <w:tc>
          <w:tcPr>
            <w:tcW w:w="711" w:type="dxa"/>
          </w:tcPr>
          <w:p w14:paraId="27EF7C41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297E9871" w14:textId="7F61495C" w:rsidR="00AD7916" w:rsidRDefault="00444194" w:rsidP="00AF0E16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p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52F18846" w14:textId="77777777" w:rsidTr="00B90EF0">
        <w:tc>
          <w:tcPr>
            <w:tcW w:w="562" w:type="dxa"/>
          </w:tcPr>
          <w:p w14:paraId="4E0CB906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5922FF35" w14:textId="77777777" w:rsidR="00AD7916" w:rsidRDefault="00444194" w:rsidP="009554F3">
            <w:pPr>
              <w:ind w:firstLine="0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t</m:t>
                    </m:r>
                  </m:sup>
                </m:sSup>
                <m:r>
                  <w:rPr>
                    <w:rFonts w:ascii="Cambria Math" w:hAnsi="Cambria Math"/>
                  </w:rPr>
                  <m:t>)'</m:t>
                </m:r>
              </m:oMath>
            </m:oMathPara>
          </w:p>
        </w:tc>
        <w:tc>
          <w:tcPr>
            <w:tcW w:w="711" w:type="dxa"/>
          </w:tcPr>
          <w:p w14:paraId="2EA580E7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1E4EDFEF" w14:textId="5248596A" w:rsidR="00AD7916" w:rsidRDefault="00444194" w:rsidP="00AF0E16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</w:tbl>
    <w:p w14:paraId="1705C4F7" w14:textId="46C454A9" w:rsidR="00AD7916" w:rsidRDefault="00AD7916" w:rsidP="00B90EF0">
      <w:pPr>
        <w:ind w:firstLine="0"/>
      </w:pPr>
      <w:r>
        <w:t xml:space="preserve">Правильный ответ: </w:t>
      </w:r>
      <w:r w:rsidR="00A05C1A">
        <w:t>1Б, 2Г, 3А, 4В</w:t>
      </w:r>
    </w:p>
    <w:p w14:paraId="536201E9" w14:textId="23A4D8A1" w:rsidR="00AD7916" w:rsidRPr="00EF588F" w:rsidRDefault="00AD7916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71F01ABD" w14:textId="77777777" w:rsidR="00AD7916" w:rsidRPr="00EF588F" w:rsidRDefault="00AD7916" w:rsidP="00B90EF0">
      <w:pPr>
        <w:ind w:firstLine="0"/>
      </w:pPr>
    </w:p>
    <w:p w14:paraId="233EAF5C" w14:textId="77777777" w:rsidR="00AD7916" w:rsidRDefault="00AD7916" w:rsidP="00B90EF0">
      <w:pPr>
        <w:ind w:firstLine="0"/>
      </w:pPr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"/>
        <w:gridCol w:w="4216"/>
        <w:gridCol w:w="709"/>
        <w:gridCol w:w="4085"/>
      </w:tblGrid>
      <w:tr w:rsidR="00AD7916" w14:paraId="579B7F74" w14:textId="77777777" w:rsidTr="00B90EF0">
        <w:tc>
          <w:tcPr>
            <w:tcW w:w="562" w:type="dxa"/>
          </w:tcPr>
          <w:p w14:paraId="36DA2913" w14:textId="77777777" w:rsidR="00AD7916" w:rsidRDefault="00AD7916" w:rsidP="009554F3">
            <w:pPr>
              <w:ind w:firstLine="0"/>
            </w:pPr>
          </w:p>
        </w:tc>
        <w:tc>
          <w:tcPr>
            <w:tcW w:w="4251" w:type="dxa"/>
          </w:tcPr>
          <w:p w14:paraId="6A6690C5" w14:textId="77777777" w:rsidR="00AD7916" w:rsidRPr="00ED02A2" w:rsidRDefault="00320C88" w:rsidP="009554F3">
            <w:pPr>
              <w:ind w:firstLine="0"/>
              <w:jc w:val="center"/>
            </w:pPr>
            <w:r>
              <w:t>Функция-оригинал</w:t>
            </w:r>
          </w:p>
        </w:tc>
        <w:tc>
          <w:tcPr>
            <w:tcW w:w="711" w:type="dxa"/>
          </w:tcPr>
          <w:p w14:paraId="7BCCD1B8" w14:textId="77777777" w:rsidR="00AD7916" w:rsidRDefault="00AD7916" w:rsidP="009554F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7B967F38" w14:textId="77777777" w:rsidR="00AD7916" w:rsidRPr="00320C88" w:rsidRDefault="00320C88" w:rsidP="00320C88">
            <w:pPr>
              <w:ind w:firstLine="0"/>
              <w:jc w:val="center"/>
            </w:pPr>
            <w:r>
              <w:t xml:space="preserve">Изображение по </w:t>
            </w:r>
            <w:proofErr w:type="spellStart"/>
            <w:r>
              <w:t>Лапласупо</w:t>
            </w:r>
            <w:proofErr w:type="spellEnd"/>
            <w:r>
              <w:t xml:space="preserve"> формуле дифференцирования изображения</w:t>
            </w:r>
          </w:p>
        </w:tc>
      </w:tr>
      <w:tr w:rsidR="00AD7916" w14:paraId="5887DF16" w14:textId="77777777" w:rsidTr="00B90EF0">
        <w:tc>
          <w:tcPr>
            <w:tcW w:w="562" w:type="dxa"/>
          </w:tcPr>
          <w:p w14:paraId="03756594" w14:textId="77777777" w:rsidR="00AD7916" w:rsidRDefault="00AD7916" w:rsidP="009554F3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49C68979" w14:textId="77777777" w:rsidR="00AD7916" w:rsidRPr="007A0717" w:rsidRDefault="00444194" w:rsidP="00AF0E16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6094D553" w14:textId="77777777" w:rsidR="00AD7916" w:rsidRDefault="00AD7916" w:rsidP="009554F3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48C8C059" w14:textId="74F0B906" w:rsidR="00AD7916" w:rsidRDefault="00444194" w:rsidP="00A05C1A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04B070F7" w14:textId="77777777" w:rsidTr="00B90EF0">
        <w:tc>
          <w:tcPr>
            <w:tcW w:w="562" w:type="dxa"/>
          </w:tcPr>
          <w:p w14:paraId="6F863724" w14:textId="77777777" w:rsidR="00AD7916" w:rsidRDefault="00AD7916" w:rsidP="009554F3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0AFE4C5A" w14:textId="77777777" w:rsidR="00AD7916" w:rsidRDefault="00444194" w:rsidP="00AF0E16"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t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2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</m:oMath>
            </m:oMathPara>
          </w:p>
        </w:tc>
        <w:tc>
          <w:tcPr>
            <w:tcW w:w="711" w:type="dxa"/>
          </w:tcPr>
          <w:p w14:paraId="58C3DE4D" w14:textId="77777777" w:rsidR="00AD7916" w:rsidRDefault="00AD7916" w:rsidP="009554F3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6D34265B" w14:textId="51F70F05" w:rsidR="00AD7916" w:rsidRDefault="00444194" w:rsidP="00A05C1A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/>
                            </w:rPr>
                            <m:t>2p+1</m:t>
                          </m:r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0800A38F" w14:textId="77777777" w:rsidTr="00B90EF0">
        <w:tc>
          <w:tcPr>
            <w:tcW w:w="562" w:type="dxa"/>
          </w:tcPr>
          <w:p w14:paraId="7FEA699A" w14:textId="77777777" w:rsidR="00AD7916" w:rsidRDefault="00AD7916" w:rsidP="009554F3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5EE229C9" w14:textId="77777777" w:rsidR="00AD7916" w:rsidRPr="007A0717" w:rsidRDefault="00AF0E16" w:rsidP="00AF0E16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cs="Times New Roman"/>
                  </w:rPr>
                  <m:t>t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cs="Times New Roman"/>
                      </w:rPr>
                      <m:t>a</m:t>
                    </m:r>
                  </m:e>
                </m:func>
                <m:r>
                  <w:rPr>
                    <w:rFonts w:ascii="Cambria Math" w:cs="Times New Roman"/>
                  </w:rPr>
                  <m:t>t</m:t>
                </m:r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 w:cs="Times New Roman"/>
                  </w:rPr>
                  <m:t>c</m:t>
                </m:r>
                <m:r>
                  <w:rPr>
                    <w:rFonts w:ascii="Cambria Math" w:cs="Times New Roman"/>
                  </w:rPr>
                  <m:t>h</m:t>
                </m:r>
                <m:r>
                  <w:rPr>
                    <w:rFonts w:ascii="Cambria Math" w:cs="Times New Roman"/>
                  </w:rPr>
                  <m:t>at</m:t>
                </m:r>
              </m:oMath>
            </m:oMathPara>
          </w:p>
        </w:tc>
        <w:tc>
          <w:tcPr>
            <w:tcW w:w="711" w:type="dxa"/>
          </w:tcPr>
          <w:p w14:paraId="2569F324" w14:textId="77777777" w:rsidR="00AD7916" w:rsidRDefault="00AD7916" w:rsidP="009554F3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CA16DDD" w14:textId="0E0805C4" w:rsidR="00AD7916" w:rsidRDefault="00444194" w:rsidP="00A05C1A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a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  <w:tr w:rsidR="00AD7916" w14:paraId="0D1AF1FD" w14:textId="77777777" w:rsidTr="00B90EF0">
        <w:tc>
          <w:tcPr>
            <w:tcW w:w="562" w:type="dxa"/>
          </w:tcPr>
          <w:p w14:paraId="1B8F6A8F" w14:textId="77777777" w:rsidR="00AD7916" w:rsidRDefault="00AD7916" w:rsidP="009554F3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67F7BFF8" w14:textId="77777777" w:rsidR="00AD7916" w:rsidRPr="007A0717" w:rsidRDefault="00AF0E16" w:rsidP="00AF0E16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cs="Times New Roman"/>
                  </w:rPr>
                  <m:t>t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cs="Times New Roman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711" w:type="dxa"/>
          </w:tcPr>
          <w:p w14:paraId="268C8D00" w14:textId="77777777" w:rsidR="00AD7916" w:rsidRDefault="00AD7916" w:rsidP="009554F3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7909EECC" w14:textId="64D1E699" w:rsidR="00AD7916" w:rsidRPr="007A0717" w:rsidRDefault="00444194" w:rsidP="00A05C1A">
            <w:pPr>
              <w:ind w:firstLine="0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/>
                        </w:rPr>
                        <m:t>3</m:t>
                      </m:r>
                    </m:sup>
                  </m:sSup>
                </m:den>
              </m:f>
            </m:oMath>
            <w:r w:rsidR="00A05C1A">
              <w:rPr>
                <w:rFonts w:eastAsiaTheme="minorEastAsia"/>
              </w:rPr>
              <w:t>.</w:t>
            </w:r>
          </w:p>
        </w:tc>
      </w:tr>
    </w:tbl>
    <w:p w14:paraId="5DC21D59" w14:textId="0543E83B" w:rsidR="00AD7916" w:rsidRDefault="00AD7916" w:rsidP="00B90EF0">
      <w:pPr>
        <w:ind w:firstLine="0"/>
      </w:pPr>
      <w:r>
        <w:t xml:space="preserve">Правильный ответ: </w:t>
      </w:r>
      <w:r w:rsidR="00A05C1A">
        <w:t>1Г, 2В, 3А, 4Б</w:t>
      </w:r>
    </w:p>
    <w:p w14:paraId="7AECC023" w14:textId="018B0126" w:rsidR="00AD7916" w:rsidRPr="00EF588F" w:rsidRDefault="00AD7916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6793F2A0" w14:textId="77777777" w:rsidR="00DB7C34" w:rsidRPr="00721A69" w:rsidRDefault="00DB7C34" w:rsidP="00721A69"/>
    <w:p w14:paraId="31CFE454" w14:textId="77777777" w:rsidR="00874B3E" w:rsidRDefault="00874B3E" w:rsidP="00B90EF0">
      <w:pPr>
        <w:pStyle w:val="4"/>
        <w:ind w:firstLine="0"/>
      </w:pPr>
      <w:r w:rsidRPr="00AA76B0">
        <w:t>Задания закрытого типа на установление правильной последовательности</w:t>
      </w:r>
    </w:p>
    <w:p w14:paraId="0F773C31" w14:textId="77777777" w:rsidR="00AA76B0" w:rsidRPr="00716E41" w:rsidRDefault="00AA76B0" w:rsidP="00AA76B0">
      <w:pPr>
        <w:ind w:firstLine="0"/>
        <w:contextualSpacing/>
        <w:rPr>
          <w:rFonts w:cs="Times New Roman"/>
          <w:bCs/>
          <w:i/>
          <w:szCs w:val="28"/>
        </w:rPr>
      </w:pPr>
      <w:r w:rsidRPr="00716E41">
        <w:rPr>
          <w:rFonts w:cs="Times New Roman"/>
          <w:bCs/>
          <w:i/>
          <w:szCs w:val="28"/>
        </w:rPr>
        <w:t>Установите правильную последовательность.</w:t>
      </w:r>
    </w:p>
    <w:p w14:paraId="6C4CD6D3" w14:textId="77777777" w:rsidR="00AA76B0" w:rsidRPr="00716E41" w:rsidRDefault="00AA76B0" w:rsidP="00AA76B0">
      <w:pPr>
        <w:ind w:firstLine="0"/>
        <w:contextualSpacing/>
        <w:rPr>
          <w:rFonts w:cs="Times New Roman"/>
          <w:bCs/>
          <w:i/>
          <w:szCs w:val="28"/>
        </w:rPr>
      </w:pPr>
      <w:r w:rsidRPr="00716E41">
        <w:rPr>
          <w:rFonts w:cs="Times New Roman"/>
          <w:bCs/>
          <w:i/>
          <w:szCs w:val="28"/>
        </w:rPr>
        <w:t>Запишите правильную последовательность букв слева направо.</w:t>
      </w:r>
    </w:p>
    <w:p w14:paraId="5ADA513D" w14:textId="77777777" w:rsidR="00AA76B0" w:rsidRPr="00AA76B0" w:rsidRDefault="00AA76B0" w:rsidP="00AA76B0">
      <w:pPr>
        <w:ind w:firstLine="0"/>
      </w:pPr>
    </w:p>
    <w:p w14:paraId="046B8348" w14:textId="77777777" w:rsidR="00BB2661" w:rsidRDefault="00BB2661" w:rsidP="00B90EF0">
      <w:pPr>
        <w:ind w:firstLine="0"/>
      </w:pPr>
      <w:r>
        <w:t xml:space="preserve">1. Расположите </w:t>
      </w:r>
      <w:r w:rsidR="0071307F">
        <w:t xml:space="preserve">функции-оригиналы по возрастанию </w:t>
      </w:r>
      <w:r w:rsidR="002D0858">
        <w:t>параметра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71307F">
        <w:t>(параметра роста)</w:t>
      </w:r>
      <w:r w:rsidR="002D0858">
        <w:t>:</w:t>
      </w:r>
    </w:p>
    <w:p w14:paraId="2B9806C6" w14:textId="4CB7B671" w:rsidR="00BB2661" w:rsidRPr="00BB2661" w:rsidRDefault="00BB266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e</m:t>
            </m:r>
          </m:e>
          <m:sup>
            <m:r>
              <w:rPr>
                <w:rFonts w:ascii="Cambria Math" w:cs="Times New Roman"/>
              </w:rPr>
              <m:t>t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2</m:t>
            </m:r>
          </m:e>
        </m:func>
        <m:r>
          <w:rPr>
            <w:rFonts w:ascii="Cambria Math" w:cs="Times New Roman"/>
          </w:rPr>
          <m:t>t</m:t>
        </m:r>
      </m:oMath>
      <w:r w:rsidR="00A05C1A">
        <w:rPr>
          <w:rFonts w:eastAsiaTheme="minorEastAsia"/>
        </w:rPr>
        <w:t>.</w:t>
      </w:r>
    </w:p>
    <w:p w14:paraId="02489474" w14:textId="3EDEEA43" w:rsidR="00BB2661" w:rsidRPr="00BB24EA" w:rsidRDefault="00BB266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Б) </w:t>
      </w:r>
      <w:r w:rsidR="000836A1" w:rsidRPr="000836A1">
        <w:rPr>
          <w:position w:val="-6"/>
        </w:rPr>
        <w:object w:dxaOrig="240" w:dyaOrig="360" w14:anchorId="4783C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.8pt" o:ole="" fillcolor="window">
            <v:imagedata r:id="rId7" o:title=""/>
          </v:shape>
          <o:OLEObject Type="Embed" ProgID="Equation.DSMT4" ShapeID="_x0000_i1025" DrawAspect="Content" ObjectID="_1815459746" r:id="rId8"/>
        </w:objec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A05C1A">
        <w:rPr>
          <w:rFonts w:eastAsiaTheme="minorEastAsia"/>
        </w:rPr>
        <w:t>.</w:t>
      </w:r>
    </w:p>
    <w:p w14:paraId="3573D44C" w14:textId="08CDF026" w:rsidR="00BB2661" w:rsidRPr="00BB2661" w:rsidRDefault="00BB266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3</m:t>
            </m:r>
          </m:e>
        </m:func>
        <m:r>
          <w:rPr>
            <w:rFonts w:ascii="Cambria Math" w:cs="Times New Roman"/>
          </w:rPr>
          <m:t>t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7</m:t>
            </m:r>
          </m:e>
        </m:func>
        <m:r>
          <w:rPr>
            <w:rFonts w:ascii="Cambria Math" w:cs="Times New Roman"/>
          </w:rPr>
          <m:t>t</m:t>
        </m:r>
      </m:oMath>
      <w:r w:rsidR="00A05C1A">
        <w:rPr>
          <w:rFonts w:eastAsiaTheme="minorEastAsia"/>
        </w:rPr>
        <w:t>.</w:t>
      </w:r>
    </w:p>
    <w:p w14:paraId="37A43D41" w14:textId="5F82932E" w:rsidR="00BB2661" w:rsidRPr="00BB2661" w:rsidRDefault="00BB2661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t+1</m:t>
            </m:r>
          </m:sup>
        </m:sSup>
      </m:oMath>
      <w:r w:rsidR="00A05C1A">
        <w:rPr>
          <w:rFonts w:eastAsiaTheme="minorEastAsia"/>
        </w:rPr>
        <w:t>.</w:t>
      </w:r>
    </w:p>
    <w:p w14:paraId="32CEC8B2" w14:textId="77777777" w:rsidR="00BB2661" w:rsidRDefault="00BB2661" w:rsidP="00B90EF0">
      <w:pPr>
        <w:ind w:firstLine="0"/>
      </w:pPr>
      <w:r>
        <w:t xml:space="preserve">Правильный ответ: </w:t>
      </w:r>
      <w:r w:rsidR="00FD030C">
        <w:t xml:space="preserve">В, </w:t>
      </w:r>
      <w:proofErr w:type="gramStart"/>
      <w:r>
        <w:t>А</w:t>
      </w:r>
      <w:proofErr w:type="gramEnd"/>
      <w:r w:rsidR="00FD030C">
        <w:t>, Б, Г</w:t>
      </w:r>
    </w:p>
    <w:p w14:paraId="41F62596" w14:textId="74965577" w:rsidR="00BB2661" w:rsidRPr="001574F0" w:rsidRDefault="00BB2661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1B0CCBED" w14:textId="77777777" w:rsidR="00BB2661" w:rsidRPr="00BB2661" w:rsidRDefault="00BB2661" w:rsidP="00BB2661"/>
    <w:p w14:paraId="54F8142B" w14:textId="77777777" w:rsidR="00640F75" w:rsidRDefault="00640F75" w:rsidP="00B90EF0">
      <w:pPr>
        <w:ind w:firstLine="0"/>
      </w:pPr>
      <w:r>
        <w:lastRenderedPageBreak/>
        <w:t xml:space="preserve">2. Расположите </w:t>
      </w:r>
      <w:r w:rsidR="00C50176">
        <w:t xml:space="preserve">изображения по Лапласу </w:t>
      </w:r>
      <m:oMath>
        <m:r>
          <w:rPr>
            <w:rFonts w:ascii="Cambria Math" w:hAnsi="Cambria Math"/>
          </w:rPr>
          <m:t>F(p)</m:t>
        </m:r>
      </m:oMath>
      <w:r w:rsidR="001574F0">
        <w:t xml:space="preserve"> в порядке </w:t>
      </w:r>
      <w:r w:rsidR="00AF0E16">
        <w:t>возрастания числа</w:t>
      </w:r>
      <w:r w:rsidR="001A11A6">
        <w:t xml:space="preserve"> </w:t>
      </w:r>
      <w:r w:rsidR="001574F0">
        <w:t>их</w:t>
      </w:r>
      <w:r w:rsidR="001A11A6">
        <w:t xml:space="preserve"> </w:t>
      </w:r>
      <w:r w:rsidR="00C50176">
        <w:t>полюсов</w:t>
      </w:r>
      <w:r>
        <w:t>:</w:t>
      </w:r>
    </w:p>
    <w:p w14:paraId="4C2AA3FD" w14:textId="4659A054" w:rsidR="00640F75" w:rsidRPr="00BB2661" w:rsidRDefault="00640F75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cs="Times New Roman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cs="Times New Roman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</m:den>
        </m:f>
      </m:oMath>
      <w:r w:rsidR="00A05C1A">
        <w:rPr>
          <w:rFonts w:eastAsiaTheme="minorEastAsia"/>
        </w:rPr>
        <w:t>.</w:t>
      </w:r>
    </w:p>
    <w:p w14:paraId="1AE2101B" w14:textId="77689825" w:rsidR="00640F75" w:rsidRPr="00BB2661" w:rsidRDefault="00C50176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>Б)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p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  <w:r w:rsidR="00A05C1A">
        <w:rPr>
          <w:rFonts w:eastAsiaTheme="minorEastAsia"/>
        </w:rPr>
        <w:t>.</w:t>
      </w:r>
    </w:p>
    <w:p w14:paraId="6D90A490" w14:textId="02A1B749" w:rsidR="00640F75" w:rsidRPr="00BB2661" w:rsidRDefault="00640F75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-1</m:t>
            </m:r>
          </m:den>
        </m:f>
      </m:oMath>
      <w:r w:rsidR="00A05C1A">
        <w:rPr>
          <w:rFonts w:eastAsiaTheme="minorEastAsia"/>
        </w:rPr>
        <w:t>.</w:t>
      </w:r>
    </w:p>
    <w:p w14:paraId="61061076" w14:textId="1101181B" w:rsidR="00640F75" w:rsidRPr="00BB2661" w:rsidRDefault="00640F75" w:rsidP="00B90EF0">
      <w:pPr>
        <w:ind w:firstLine="0"/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2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3t</m:t>
            </m:r>
          </m:e>
        </m:func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t+1)</m:t>
            </m:r>
          </m:e>
        </m:func>
      </m:oMath>
      <w:r w:rsidR="00A05C1A">
        <w:rPr>
          <w:rFonts w:eastAsiaTheme="minorEastAsia"/>
        </w:rPr>
        <w:t>.</w:t>
      </w:r>
    </w:p>
    <w:p w14:paraId="40B26B4A" w14:textId="77777777" w:rsidR="00640F75" w:rsidRDefault="00640F75" w:rsidP="00B90EF0">
      <w:pPr>
        <w:ind w:firstLine="0"/>
      </w:pPr>
      <w:r>
        <w:t>Правильный ответ: Г, В, Б, А</w:t>
      </w:r>
    </w:p>
    <w:p w14:paraId="17CAC95B" w14:textId="7D8B2F26" w:rsidR="00640F75" w:rsidRPr="003750AD" w:rsidRDefault="00640F75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599B68DF" w14:textId="77777777" w:rsidR="00AD7916" w:rsidRDefault="00AD7916" w:rsidP="00AD7916"/>
    <w:p w14:paraId="3A13116C" w14:textId="77777777" w:rsidR="00640F75" w:rsidRDefault="004A6607" w:rsidP="00B90EF0">
      <w:pPr>
        <w:ind w:firstLine="0"/>
        <w:rPr>
          <w:rFonts w:eastAsiaTheme="minorEastAsia"/>
        </w:rPr>
      </w:pPr>
      <w:r w:rsidRPr="00651072">
        <w:t>3</w:t>
      </w:r>
      <w:r w:rsidR="00640F75" w:rsidRPr="00651072">
        <w:t xml:space="preserve">. </w:t>
      </w:r>
      <w:r w:rsidR="00651072" w:rsidRPr="00651072">
        <w:t xml:space="preserve">Расположите </w:t>
      </w:r>
      <w:r w:rsidR="003750AD">
        <w:t xml:space="preserve">значения функции-оригинала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3750AD">
        <w:t xml:space="preserve">на множестве </w:t>
      </w:r>
      <m:oMath>
        <m:r>
          <w:rPr>
            <w:rFonts w:ascii="Cambria Math" w:hAnsi="Cambria Math"/>
          </w:rPr>
          <m:t>t∈{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, π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π}</m:t>
        </m:r>
      </m:oMath>
      <w:r w:rsidR="000F7A8C">
        <w:t xml:space="preserve"> в порядке их убывания, если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0F7A8C">
        <w:rPr>
          <w:rFonts w:eastAsiaTheme="minorEastAsia"/>
        </w:rPr>
        <w:t>является решением уравнения:</w:t>
      </w:r>
    </w:p>
    <w:p w14:paraId="089030FB" w14:textId="77777777" w:rsidR="000F7A8C" w:rsidRPr="003750AD" w:rsidRDefault="00444194" w:rsidP="00B90EF0">
      <w:pPr>
        <w:ind w:firstLine="0"/>
        <w:jc w:val="center"/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‴</m:t>
              </m:r>
            </m:sup>
          </m:sSup>
          <m:r>
            <w:rPr>
              <w:rFonts w:ascii="Cambria Math" w:cs="Times New Roman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x</m:t>
              </m:r>
            </m:e>
            <m:sup>
              <m:r>
                <w:rPr>
                  <w:rFonts w:ascii="Cambria Math" w:cs="Times New Roman"/>
                </w:rPr>
                <m:t>'</m:t>
              </m:r>
            </m:sup>
          </m:sSup>
          <m:r>
            <w:rPr>
              <w:rFonts w:ascii="Cambria Math" w:cs="Times New Roman"/>
            </w:rPr>
            <m:t>=t,x(0)=0,x</m:t>
          </m:r>
          <m:r>
            <w:rPr>
              <w:rFonts w:ascii="Cambria Math" w:cs="Times New Roman"/>
            </w:rPr>
            <m:t>'</m:t>
          </m:r>
          <m:r>
            <w:rPr>
              <w:rFonts w:ascii="Cambria Math" w:cs="Times New Roman"/>
            </w:rPr>
            <m:t>(0)=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,x</m:t>
          </m:r>
          <m:r>
            <w:rPr>
              <w:rFonts w:ascii="Cambria Math" w:cs="Times New Roman"/>
            </w:rPr>
            <m:t>''</m:t>
          </m:r>
          <m:r>
            <w:rPr>
              <w:rFonts w:ascii="Cambria Math" w:cs="Times New Roman"/>
            </w:rPr>
            <m:t>(0)=0</m:t>
          </m:r>
        </m:oMath>
      </m:oMathPara>
    </w:p>
    <w:p w14:paraId="1EB3D15F" w14:textId="5F9CB439" w:rsidR="003750AD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</m:oMath>
      <w:r w:rsidR="00A05C1A">
        <w:rPr>
          <w:rFonts w:eastAsiaTheme="minorEastAsia"/>
        </w:rPr>
        <w:t>.</w:t>
      </w:r>
    </w:p>
    <w:p w14:paraId="7373E839" w14:textId="77777777" w:rsidR="00640F75" w:rsidRPr="003750AD" w:rsidRDefault="00640F75" w:rsidP="00B90EF0">
      <w:pPr>
        <w:ind w:firstLine="0"/>
        <w:jc w:val="center"/>
        <w:rPr>
          <w:rFonts w:eastAsiaTheme="minorEastAsia"/>
        </w:rPr>
      </w:pPr>
    </w:p>
    <w:p w14:paraId="40A0D42F" w14:textId="19BACC72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A05C1A">
        <w:rPr>
          <w:rFonts w:eastAsiaTheme="minorEastAsia"/>
        </w:rPr>
        <w:t>.</w:t>
      </w:r>
    </w:p>
    <w:p w14:paraId="74F8E41D" w14:textId="2E41EDCF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</m:t>
            </m:r>
          </m:e>
        </m:d>
      </m:oMath>
      <w:r w:rsidR="00A05C1A">
        <w:rPr>
          <w:rFonts w:eastAsiaTheme="minorEastAsia"/>
        </w:rPr>
        <w:t>.</w:t>
      </w:r>
    </w:p>
    <w:p w14:paraId="0B5432F6" w14:textId="324CE11D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π</m:t>
            </m:r>
          </m:e>
        </m:d>
      </m:oMath>
      <w:r w:rsidR="00A05C1A">
        <w:rPr>
          <w:rFonts w:eastAsiaTheme="minorEastAsia"/>
        </w:rPr>
        <w:t>.</w:t>
      </w:r>
    </w:p>
    <w:p w14:paraId="3833B5C0" w14:textId="77777777" w:rsidR="00640F75" w:rsidRPr="00651072" w:rsidRDefault="00640F75" w:rsidP="00B90EF0">
      <w:pPr>
        <w:ind w:firstLine="0"/>
      </w:pPr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proofErr w:type="gramStart"/>
      <w:r w:rsidR="00651072">
        <w:t>А</w:t>
      </w:r>
      <w:proofErr w:type="gramEnd"/>
      <w:r w:rsidRPr="00651072">
        <w:t xml:space="preserve">, </w:t>
      </w:r>
      <w:r w:rsidR="00651072">
        <w:t>Б</w:t>
      </w:r>
    </w:p>
    <w:p w14:paraId="32D04AF0" w14:textId="18AE1C2F" w:rsidR="00640F75" w:rsidRPr="00651072" w:rsidRDefault="00640F75" w:rsidP="00B90EF0">
      <w:pPr>
        <w:ind w:firstLine="0"/>
      </w:pPr>
      <w:r w:rsidRPr="00651072"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7BD797E6" w14:textId="77777777" w:rsidR="00640F75" w:rsidRPr="00651072" w:rsidRDefault="00640F75" w:rsidP="00B90EF0">
      <w:pPr>
        <w:ind w:firstLine="0"/>
      </w:pPr>
    </w:p>
    <w:p w14:paraId="18EB5409" w14:textId="24919389" w:rsidR="00640F75" w:rsidRPr="00651072" w:rsidRDefault="004A6607" w:rsidP="00B90EF0">
      <w:pPr>
        <w:ind w:firstLine="0"/>
      </w:pPr>
      <w:r w:rsidRPr="00651072">
        <w:t>4</w:t>
      </w:r>
      <w:r w:rsidR="00640F75" w:rsidRPr="00651072">
        <w:t xml:space="preserve">. Расположите </w:t>
      </w:r>
      <w:r w:rsidR="005D71D9">
        <w:t>функции-оригиналы</w:t>
      </w:r>
      <w:r w:rsidR="00A05C1A">
        <w:t xml:space="preserve"> в</w:t>
      </w:r>
      <w:r w:rsidR="00FB4A62">
        <w:t xml:space="preserve"> порядке </w:t>
      </w:r>
      <w:r w:rsidR="00640F75" w:rsidRPr="00651072">
        <w:t>возрастания</w:t>
      </w:r>
      <w:r w:rsidR="00B90EF0">
        <w:t xml:space="preserve"> </w:t>
      </w:r>
      <w:r w:rsidR="005D71D9">
        <w:t>числа</w:t>
      </w:r>
      <w:r w:rsidR="00B90EF0">
        <w:t xml:space="preserve"> </w:t>
      </w:r>
      <w:r w:rsidR="00F31C6C">
        <w:t xml:space="preserve">действительных </w:t>
      </w:r>
      <w:r w:rsidR="00FB4A62">
        <w:t>полюсов</w:t>
      </w:r>
      <w:r w:rsidR="005D71D9">
        <w:t xml:space="preserve"> их изображений по Лапласу:</w:t>
      </w:r>
    </w:p>
    <w:p w14:paraId="17038BF4" w14:textId="7FD5A8C3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>А</w:t>
      </w:r>
      <w:r w:rsidR="00FB4A62">
        <w:rPr>
          <w:rFonts w:eastAsiaTheme="minorEastAsia"/>
        </w:rPr>
        <w:t>).</w:t>
      </w:r>
      <m:oMath>
        <m:r>
          <w:rPr>
            <w:rFonts w:ascii="Cambria Math" w:hAnsi="Cambria Math"/>
          </w:rPr>
          <m:t xml:space="preserve"> 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A05C1A">
        <w:rPr>
          <w:rFonts w:eastAsiaTheme="minorEastAsia"/>
        </w:rPr>
        <w:t>.</w:t>
      </w:r>
    </w:p>
    <w:p w14:paraId="7E1CC955" w14:textId="42B8314F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>Б</w:t>
      </w:r>
      <w:r w:rsidR="00FB4A62">
        <w:rPr>
          <w:rFonts w:eastAsiaTheme="minorEastAsia"/>
        </w:rPr>
        <w:t>).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cs="Times New Roman"/>
              </w:rPr>
              <m:t>t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a</m:t>
            </m:r>
          </m:e>
        </m:func>
        <m:r>
          <w:rPr>
            <w:rFonts w:ascii="Cambria Math" w:cs="Times New Roman"/>
          </w:rPr>
          <m:t>t</m:t>
        </m:r>
      </m:oMath>
      <w:r w:rsidR="00A05C1A">
        <w:rPr>
          <w:rFonts w:eastAsiaTheme="minorEastAsia"/>
        </w:rPr>
        <w:t>.</w:t>
      </w:r>
    </w:p>
    <w:p w14:paraId="3164BCD6" w14:textId="2F486FE7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  <m:r>
          <w:rPr>
            <w:rFonts w:ascii="Cambria Math"/>
          </w:rPr>
          <m:t>1</m:t>
        </m:r>
      </m:oMath>
      <w:r w:rsidR="00A05C1A">
        <w:rPr>
          <w:rFonts w:eastAsiaTheme="minorEastAsia"/>
        </w:rPr>
        <w:t>.</w:t>
      </w:r>
    </w:p>
    <w:p w14:paraId="00AD3A6F" w14:textId="08F9C058" w:rsidR="00640F75" w:rsidRPr="00651072" w:rsidRDefault="00640F75" w:rsidP="00B90EF0">
      <w:pPr>
        <w:ind w:firstLine="0"/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3</m:t>
            </m:r>
          </m:e>
        </m:func>
        <m:r>
          <w:rPr>
            <w:rFonts w:ascii="Cambria Math" w:cs="Times New Roman"/>
          </w:rPr>
          <m:t>t</m:t>
        </m:r>
        <m:func>
          <m:funcPr>
            <m:ctrlPr>
              <w:rPr>
                <w:rFonts w:ascii="Cambria Math" w:hAnsi="Cambria Math" w:cs="Times New Roman"/>
                <w:i/>
                <w:iCs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7</m:t>
            </m:r>
          </m:e>
        </m:func>
        <m:r>
          <w:rPr>
            <w:rFonts w:ascii="Cambria Math" w:cs="Times New Roman"/>
          </w:rPr>
          <m:t>t</m:t>
        </m:r>
      </m:oMath>
      <w:r w:rsidR="00A05C1A">
        <w:rPr>
          <w:rFonts w:eastAsiaTheme="minorEastAsia"/>
        </w:rPr>
        <w:t>.</w:t>
      </w:r>
    </w:p>
    <w:p w14:paraId="10A75BE4" w14:textId="77777777" w:rsidR="00640F75" w:rsidRPr="00651072" w:rsidRDefault="00640F75" w:rsidP="00B90EF0">
      <w:pPr>
        <w:ind w:firstLine="0"/>
      </w:pPr>
      <w:r w:rsidRPr="00651072">
        <w:t xml:space="preserve">Правильный ответ: </w:t>
      </w:r>
      <w:r w:rsidR="00776854">
        <w:t>Г</w:t>
      </w:r>
      <w:r w:rsidRPr="00651072">
        <w:t xml:space="preserve">, </w:t>
      </w:r>
      <w:proofErr w:type="gramStart"/>
      <w:r w:rsidRPr="00651072">
        <w:t>А</w:t>
      </w:r>
      <w:proofErr w:type="gramEnd"/>
      <w:r w:rsidRPr="00651072">
        <w:t xml:space="preserve">, Б, </w:t>
      </w:r>
      <w:r w:rsidR="00776854">
        <w:t>В</w:t>
      </w:r>
    </w:p>
    <w:p w14:paraId="7F7CE9B4" w14:textId="7D287A63" w:rsidR="00640F75" w:rsidRPr="00651072" w:rsidRDefault="00640F75" w:rsidP="00B90EF0">
      <w:pPr>
        <w:ind w:firstLine="0"/>
      </w:pPr>
      <w:r w:rsidRPr="00651072"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761EACB7" w14:textId="77777777" w:rsidR="00640F75" w:rsidRPr="00AD7916" w:rsidRDefault="00640F75" w:rsidP="00AD7916"/>
    <w:p w14:paraId="11D4D68E" w14:textId="77777777" w:rsidR="00874B3E" w:rsidRDefault="00874B3E" w:rsidP="00B90EF0">
      <w:pPr>
        <w:pStyle w:val="3"/>
        <w:spacing w:after="0"/>
      </w:pPr>
      <w:r>
        <w:t>Задания открытого типа</w:t>
      </w:r>
    </w:p>
    <w:p w14:paraId="2D37B29F" w14:textId="77777777" w:rsidR="00B90EF0" w:rsidRPr="00B90EF0" w:rsidRDefault="00B90EF0" w:rsidP="00B90EF0"/>
    <w:p w14:paraId="4CCC379B" w14:textId="77777777" w:rsidR="00874B3E" w:rsidRPr="00AA76B0" w:rsidRDefault="00874B3E" w:rsidP="00B90EF0">
      <w:pPr>
        <w:pStyle w:val="4"/>
        <w:spacing w:after="0"/>
        <w:ind w:firstLine="0"/>
      </w:pPr>
      <w:r w:rsidRPr="00AA76B0">
        <w:t>Задания открытого типа на дополнение</w:t>
      </w:r>
    </w:p>
    <w:p w14:paraId="517E17D7" w14:textId="77777777" w:rsidR="00B90EF0" w:rsidRPr="00B90EF0" w:rsidRDefault="00B90EF0" w:rsidP="00B90EF0">
      <w:pPr>
        <w:ind w:firstLine="0"/>
      </w:pPr>
    </w:p>
    <w:p w14:paraId="6D656779" w14:textId="77777777" w:rsidR="00D874BB" w:rsidRDefault="00D874BB" w:rsidP="00B90EF0">
      <w:pPr>
        <w:ind w:firstLine="0"/>
      </w:pPr>
      <w:bookmarkStart w:id="0" w:name="_Hlk189828122"/>
      <w:r>
        <w:t xml:space="preserve">1. </w:t>
      </w:r>
      <w:r w:rsidRPr="00D874BB">
        <w:t>Напишите пропущенное слово (словосочетание).</w:t>
      </w:r>
    </w:p>
    <w:p w14:paraId="663F7B06" w14:textId="77777777" w:rsidR="00D874BB" w:rsidRPr="00556626" w:rsidRDefault="00D874BB" w:rsidP="00B90EF0">
      <w:pPr>
        <w:pStyle w:val="af5"/>
        <w:ind w:firstLine="0"/>
        <w:rPr>
          <w:rFonts w:ascii="Times New Roman" w:hAnsi="Times New Roman"/>
          <w:sz w:val="28"/>
          <w:highlight w:val="yellow"/>
        </w:rPr>
      </w:pPr>
      <w:r w:rsidRPr="00BA1E8B">
        <w:rPr>
          <w:rFonts w:ascii="Times New Roman" w:hAnsi="Times New Roman"/>
          <w:iCs/>
          <w:sz w:val="28"/>
        </w:rPr>
        <w:t>___________________</w:t>
      </w:r>
      <w:r w:rsidR="00BA1E8B" w:rsidRPr="00BA1E8B">
        <w:rPr>
          <w:rFonts w:ascii="Times New Roman" w:hAnsi="Times New Roman"/>
          <w:iCs/>
          <w:sz w:val="28"/>
        </w:rPr>
        <w:t>_функции</w:t>
      </w:r>
      <w:r w:rsidR="00556626" w:rsidRPr="00556626">
        <w:rPr>
          <w:rFonts w:ascii="Times New Roman" w:hAnsi="Times New Roman"/>
          <w:iCs/>
          <w:sz w:val="28"/>
        </w:rPr>
        <w:t xml:space="preserve">-оригинала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</m:oMath>
      <w:r w:rsidR="00556626">
        <w:rPr>
          <w:rFonts w:ascii="Times New Roman" w:hAnsi="Times New Roman"/>
          <w:iCs/>
          <w:sz w:val="28"/>
        </w:rPr>
        <w:t>называют функцию комплексного пере</w:t>
      </w:r>
      <w:r w:rsidR="00556626" w:rsidRPr="00556626">
        <w:rPr>
          <w:rFonts w:ascii="Times New Roman" w:hAnsi="Times New Roman"/>
          <w:iCs/>
          <w:sz w:val="28"/>
        </w:rPr>
        <w:t xml:space="preserve">менного </w:t>
      </w:r>
      <m:oMath>
        <m:r>
          <w:rPr>
            <w:rFonts w:ascii="Cambria Math" w:hAnsi="Cambria Math"/>
            <w:sz w:val="28"/>
          </w:rPr>
          <m:t>p=s+iσ</m:t>
        </m:r>
      </m:oMath>
      <w:r w:rsidR="00556626" w:rsidRPr="00556626">
        <w:rPr>
          <w:rFonts w:ascii="Times New Roman" w:hAnsi="Times New Roman"/>
          <w:iCs/>
          <w:sz w:val="28"/>
        </w:rPr>
        <w:t>, определенную интегралом Лапласа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p</m:t>
            </m:r>
          </m:e>
        </m:d>
        <m:r>
          <w:rPr>
            <w:rFonts w:ascii="Cambria Math" w:hAnsi="Times New Roman"/>
            <w:sz w:val="28"/>
          </w:rPr>
          <m:t>=</m:t>
        </m:r>
        <m:nary>
          <m:naryPr>
            <m:ctrlPr>
              <w:rPr>
                <w:rFonts w:ascii="Cambria Math" w:hAnsi="Times New Roman"/>
                <w:i/>
                <w:sz w:val="28"/>
              </w:rPr>
            </m:ctrlPr>
          </m:naryPr>
          <m:sub>
            <m:r>
              <w:rPr>
                <w:rFonts w:ascii="Cambria Math" w:hAnsi="Times New Roman"/>
                <w:sz w:val="28"/>
              </w:rPr>
              <m:t>0</m:t>
            </m:r>
          </m:sub>
          <m:sup>
            <m:r>
              <w:rPr>
                <w:rFonts w:ascii="Cambria Math" w:hAnsi="Times New Roman"/>
                <w:sz w:val="28"/>
              </w:rPr>
              <m:t>∞</m:t>
            </m:r>
            <m:ctrlPr>
              <w:rPr>
                <w:rFonts w:ascii="Cambria Math" w:hAnsi="Cambria Math"/>
                <w:i/>
                <w:sz w:val="28"/>
              </w:rPr>
            </m:ctrlPr>
          </m:sup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</w:rPr>
                  <m:t>e</m:t>
                </m:r>
              </m:e>
              <m:sup>
                <m:r>
                  <w:rPr>
                    <w:rFonts w:ascii="Cambria Math" w:hAnsi="Times New Roman"/>
                    <w:sz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</w:rPr>
                  <m:t>pt</m:t>
                </m:r>
              </m:sup>
            </m:sSup>
            <m:r>
              <w:rPr>
                <w:rFonts w:ascii="Cambria Math" w:hAnsi="Times New Roman"/>
                <w:sz w:val="28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8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</w:rPr>
                  <m:t>t</m:t>
                </m:r>
              </m:e>
            </m:d>
            <m:r>
              <w:rPr>
                <w:rFonts w:ascii="Cambria Math" w:hAnsi="Times New Roman"/>
                <w:sz w:val="28"/>
              </w:rPr>
              <m:t>dt</m:t>
            </m:r>
          </m:e>
        </m:nary>
      </m:oMath>
      <w:r w:rsidR="00556626">
        <w:rPr>
          <w:rFonts w:ascii="Times New Roman" w:hAnsi="Times New Roman"/>
          <w:sz w:val="28"/>
        </w:rPr>
        <w:t>.</w:t>
      </w:r>
    </w:p>
    <w:p w14:paraId="2C5F8EF1" w14:textId="44C7B49B" w:rsidR="00D874BB" w:rsidRPr="00D874BB" w:rsidRDefault="00D874BB" w:rsidP="00B90EF0">
      <w:pPr>
        <w:ind w:firstLine="0"/>
      </w:pPr>
      <w:r>
        <w:t>Правильный ответ:</w:t>
      </w:r>
      <w:r w:rsidR="00556626">
        <w:t xml:space="preserve"> </w:t>
      </w:r>
      <w:r w:rsidR="00A05C1A">
        <w:t>И</w:t>
      </w:r>
      <w:r w:rsidR="00556626">
        <w:t>зображением</w:t>
      </w:r>
      <w:r>
        <w:t>.</w:t>
      </w:r>
    </w:p>
    <w:p w14:paraId="68FB6D65" w14:textId="105A2A05" w:rsidR="00D874BB" w:rsidRDefault="00D874BB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bookmarkEnd w:id="0"/>
    <w:p w14:paraId="10A09E3A" w14:textId="77777777" w:rsidR="00D874BB" w:rsidRDefault="00D874BB" w:rsidP="00B90EF0">
      <w:pPr>
        <w:ind w:firstLine="0"/>
      </w:pPr>
    </w:p>
    <w:p w14:paraId="7CE2C513" w14:textId="77777777" w:rsidR="00D169A3" w:rsidRDefault="00D169A3" w:rsidP="00B90EF0">
      <w:pPr>
        <w:ind w:firstLine="0"/>
      </w:pPr>
      <w:r>
        <w:lastRenderedPageBreak/>
        <w:t xml:space="preserve">2. </w:t>
      </w:r>
      <w:r w:rsidRPr="00D874BB">
        <w:t>Напишите пропущенное слово (словосочетание).</w:t>
      </w:r>
    </w:p>
    <w:p w14:paraId="22AF57F9" w14:textId="77777777" w:rsidR="000369FF" w:rsidRPr="00C44577" w:rsidRDefault="00D169A3" w:rsidP="00B90EF0">
      <w:pPr>
        <w:pStyle w:val="af5"/>
        <w:ind w:firstLine="0"/>
        <w:rPr>
          <w:rFonts w:ascii="Times New Roman" w:hAnsi="Times New Roman"/>
          <w:sz w:val="28"/>
        </w:rPr>
      </w:pPr>
      <w:r>
        <w:t>___________________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t</m:t>
            </m:r>
          </m:e>
        </m:d>
      </m:oMath>
      <w:r w:rsidR="000369FF" w:rsidRPr="000369FF">
        <w:rPr>
          <w:rFonts w:ascii="Times New Roman" w:hAnsi="Times New Roman"/>
          <w:iCs/>
          <w:sz w:val="28"/>
        </w:rPr>
        <w:t xml:space="preserve">изображение </w:t>
      </w:r>
      <m:oMath>
        <m:r>
          <w:rPr>
            <w:rFonts w:ascii="Cambria Math" w:hAnsi="Cambria Math"/>
            <w:sz w:val="28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p</m:t>
            </m:r>
          </m:e>
        </m:d>
      </m:oMath>
      <w:r w:rsidR="000369FF" w:rsidRPr="000369FF">
        <w:rPr>
          <w:rFonts w:ascii="Times New Roman" w:hAnsi="Times New Roman"/>
          <w:iCs/>
          <w:sz w:val="28"/>
        </w:rPr>
        <w:t xml:space="preserve"> определено на полуплоскости </w:t>
      </w:r>
      <m:oMath>
        <m:func>
          <m:funcPr>
            <m:ctrlPr>
              <w:rPr>
                <w:rFonts w:ascii="Cambria Math" w:hAnsi="Cambria Math"/>
                <w:i/>
                <w:iCs/>
                <w:sz w:val="28"/>
              </w:rPr>
            </m:ctrlPr>
          </m:funcPr>
          <m:fName>
            <m:r>
              <w:rPr>
                <w:rFonts w:ascii="Cambria Math" w:hAnsi="Cambria Math"/>
                <w:sz w:val="28"/>
              </w:rPr>
              <m:t>Re</m:t>
            </m:r>
          </m:fName>
          <m:e>
            <m:r>
              <w:rPr>
                <w:rFonts w:ascii="Cambria Math" w:hAnsi="Cambria Math"/>
                <w:sz w:val="28"/>
              </w:rPr>
              <m:t>p</m:t>
            </m:r>
          </m:e>
        </m:func>
        <m:r>
          <w:rPr>
            <w:rFonts w:ascii="Cambria Math" w:hAnsi="Cambria Math"/>
            <w:sz w:val="28"/>
          </w:rPr>
          <m:t>&gt;</m:t>
        </m:r>
        <m:sSub>
          <m:sSubPr>
            <m:ctrlPr>
              <w:rPr>
                <w:rFonts w:ascii="Cambria Math" w:hAnsi="Cambria Math"/>
                <w:i/>
                <w:iCs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0369FF" w:rsidRPr="000369FF">
        <w:rPr>
          <w:rFonts w:ascii="Times New Roman" w:hAnsi="Times New Roman"/>
          <w:iCs/>
          <w:sz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</m:oMath>
      <w:r w:rsidR="000369FF" w:rsidRPr="000369FF">
        <w:rPr>
          <w:rFonts w:ascii="Times New Roman" w:hAnsi="Times New Roman"/>
          <w:iCs/>
          <w:sz w:val="28"/>
        </w:rPr>
        <w:t xml:space="preserve"> – показатель роста </w:t>
      </w:r>
      <m:oMath>
        <m:r>
          <w:rPr>
            <w:rFonts w:ascii="Cambria Math" w:hAnsi="Times New Roman"/>
            <w:sz w:val="28"/>
          </w:rPr>
          <m:t>f</m:t>
        </m:r>
        <m:d>
          <m:dPr>
            <m:ctrlPr>
              <w:rPr>
                <w:rFonts w:ascii="Cambria Math" w:hAnsi="Times New Roman"/>
                <w:i/>
                <w:sz w:val="28"/>
              </w:rPr>
            </m:ctrlPr>
          </m:dPr>
          <m:e>
            <m:r>
              <w:rPr>
                <w:rFonts w:ascii="Cambria Math" w:hAnsi="Times New Roman"/>
                <w:sz w:val="28"/>
              </w:rPr>
              <m:t>t</m:t>
            </m:r>
          </m:e>
        </m:d>
      </m:oMath>
      <w:r w:rsidR="000369FF" w:rsidRPr="000369FF">
        <w:rPr>
          <w:rFonts w:ascii="Times New Roman" w:hAnsi="Times New Roman"/>
          <w:iCs/>
          <w:sz w:val="28"/>
        </w:rPr>
        <w:t xml:space="preserve">, и </w:t>
      </w:r>
      <w:r w:rsidR="000369FF">
        <w:rPr>
          <w:rFonts w:ascii="Times New Roman" w:hAnsi="Times New Roman"/>
          <w:iCs/>
          <w:sz w:val="28"/>
        </w:rPr>
        <w:t xml:space="preserve">является </w:t>
      </w:r>
      <w:r w:rsidR="000369FF" w:rsidRPr="000369FF">
        <w:rPr>
          <w:rFonts w:ascii="Times New Roman" w:hAnsi="Times New Roman"/>
          <w:iCs/>
          <w:sz w:val="28"/>
        </w:rPr>
        <w:t>в этой полуплоскости аналитической функцией.</w:t>
      </w:r>
    </w:p>
    <w:p w14:paraId="3BCEBEDA" w14:textId="2087429D" w:rsidR="00D169A3" w:rsidRPr="00D874BB" w:rsidRDefault="00D169A3" w:rsidP="00B90EF0">
      <w:pPr>
        <w:ind w:firstLine="0"/>
      </w:pPr>
      <w:r>
        <w:t>Правильный ответ:</w:t>
      </w:r>
      <w:r w:rsidR="00A05C1A">
        <w:t xml:space="preserve"> </w:t>
      </w:r>
      <w:r w:rsidR="00A05C1A">
        <w:rPr>
          <w:iCs/>
        </w:rPr>
        <w:t>Д</w:t>
      </w:r>
      <w:r w:rsidR="000369FF" w:rsidRPr="000369FF">
        <w:rPr>
          <w:iCs/>
        </w:rPr>
        <w:t>ля любого оригинала</w:t>
      </w:r>
      <w:r>
        <w:t>.</w:t>
      </w:r>
    </w:p>
    <w:p w14:paraId="057C9168" w14:textId="7D9B62B2" w:rsidR="00D169A3" w:rsidRDefault="00D169A3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16E2FEF4" w14:textId="77777777" w:rsidR="00D169A3" w:rsidRDefault="00D169A3" w:rsidP="00B90EF0">
      <w:pPr>
        <w:ind w:firstLine="0"/>
      </w:pPr>
    </w:p>
    <w:p w14:paraId="1D5B84A6" w14:textId="77777777" w:rsidR="00D169A3" w:rsidRDefault="00AF0E16" w:rsidP="00B90EF0">
      <w:pPr>
        <w:ind w:firstLine="0"/>
      </w:pPr>
      <w:r w:rsidRPr="00AA7127"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5AFC9C02" w14:textId="77777777" w:rsidR="00D169A3" w:rsidRDefault="00D169A3" w:rsidP="00B90EF0">
      <w:pPr>
        <w:ind w:firstLine="0"/>
      </w:pPr>
      <w:r>
        <w:t>_______________</w:t>
      </w:r>
      <w:r w:rsidR="00E37DC0">
        <w:t>__</w:t>
      </w:r>
      <w:r w:rsidR="00644BFA" w:rsidRPr="00D57DC2">
        <w:t xml:space="preserve">изображения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</m:oMath>
      <w:r w:rsidR="00644BFA" w:rsidRPr="00D57DC2">
        <w:t xml:space="preserve"> отвечает действие умножения на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t</m:t>
            </m:r>
          </m:e>
        </m:d>
      </m:oMath>
      <w:r w:rsidR="00644BFA" w:rsidRPr="00D57DC2">
        <w:t xml:space="preserve"> функции</w:t>
      </w:r>
      <w:r w:rsidR="00644BFA">
        <w:t>-оригинала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t</m:t>
            </m:r>
          </m:e>
        </m:d>
      </m:oMath>
      <w:r w:rsidR="00E37DC0" w:rsidRPr="00E37DC0">
        <w:t xml:space="preserve">. </w:t>
      </w:r>
    </w:p>
    <w:p w14:paraId="27F9F269" w14:textId="23F98E86" w:rsidR="00D169A3" w:rsidRPr="00D874BB" w:rsidRDefault="00D169A3" w:rsidP="00B90EF0">
      <w:pPr>
        <w:ind w:firstLine="0"/>
      </w:pPr>
      <w:r>
        <w:t>Правильный ответ:</w:t>
      </w:r>
      <w:r w:rsidR="00A05C1A">
        <w:t xml:space="preserve"> Д</w:t>
      </w:r>
      <w:r w:rsidR="000D658D" w:rsidRPr="00D57DC2">
        <w:t>ифференцированию</w:t>
      </w:r>
      <w:r>
        <w:t>.</w:t>
      </w:r>
    </w:p>
    <w:p w14:paraId="3AD57F63" w14:textId="452996E8" w:rsidR="00D169A3" w:rsidRDefault="00D169A3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A05C1A">
        <w:t>ОПК-4 (ОПК-4.1)</w:t>
      </w:r>
    </w:p>
    <w:p w14:paraId="2B84B941" w14:textId="77777777" w:rsidR="00776893" w:rsidRDefault="00776893" w:rsidP="00B90EF0">
      <w:pPr>
        <w:ind w:firstLine="0"/>
      </w:pPr>
    </w:p>
    <w:p w14:paraId="1DC3C69C" w14:textId="77777777" w:rsidR="00776893" w:rsidRDefault="00AF0E16" w:rsidP="00B90EF0">
      <w:pPr>
        <w:ind w:firstLine="0"/>
      </w:pPr>
      <w:r w:rsidRPr="00AA7127">
        <w:t>4</w:t>
      </w:r>
      <w:r w:rsidR="00776893">
        <w:t xml:space="preserve">. </w:t>
      </w:r>
      <w:r w:rsidR="00776893" w:rsidRPr="00D874BB">
        <w:t>Напишите пропущенное слово (словосочетание).</w:t>
      </w:r>
    </w:p>
    <w:p w14:paraId="7AA719E6" w14:textId="77777777" w:rsidR="00776893" w:rsidRDefault="00BC1BCD" w:rsidP="00B90EF0">
      <w:pPr>
        <w:ind w:firstLine="0"/>
      </w:pPr>
      <w:r w:rsidRPr="00BC1BCD">
        <w:rPr>
          <w:iCs/>
        </w:rPr>
        <w:t>Интеграл</w:t>
      </w:r>
      <m:oMath>
        <m:nary>
          <m:naryPr>
            <m:limLoc m:val="subSup"/>
            <m:ctrlPr>
              <w:rPr>
                <w:rFonts w:ascii="Cambria Math" w:hAnsi="Cambria Math"/>
                <w:i/>
                <w:iCs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r>
              <w:rPr>
                <w:rFonts w:ascii="Cambria Math" w:hAnsi="Cambria Math"/>
              </w:rPr>
              <m:t>φ</m:t>
            </m:r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hAnsi="Cambria Math"/>
                  </w:rPr>
                  <m:t>t-τ</m:t>
                </m:r>
              </m:e>
            </m:d>
          </m:e>
        </m:nary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dτ</m:t>
        </m:r>
      </m:oMath>
      <w:r w:rsidR="003148F8">
        <w:t xml:space="preserve">от </w:t>
      </w:r>
      <w:r w:rsidRPr="00BC1BCD">
        <w:rPr>
          <w:iCs/>
        </w:rPr>
        <w:t>непрерывных функций</w:t>
      </w:r>
      <m:oMath>
        <m:r>
          <w:rPr>
            <w:rFonts w:ascii="Cambria Math" w:hAnsi="Cambria Math"/>
          </w:rPr>
          <m:t>ϕ(t)</m:t>
        </m:r>
      </m:oMath>
      <w:r w:rsidRPr="000226E0">
        <w:rPr>
          <w:i/>
          <w:iCs/>
        </w:rPr>
        <w:t xml:space="preserve"> и </w:t>
      </w:r>
      <m:oMath>
        <m:r>
          <w:rPr>
            <w:rFonts w:ascii="Cambria Math"/>
          </w:rPr>
          <m:t>f(t)</m:t>
        </m:r>
      </m:oMath>
      <w:r w:rsidRPr="000226E0">
        <w:rPr>
          <w:i/>
          <w:iCs/>
        </w:rPr>
        <w:t xml:space="preserve">, </w:t>
      </w:r>
      <m:oMath>
        <m:r>
          <w:rPr>
            <w:rFonts w:ascii="Cambria Math" w:hAnsi="Cambria Math"/>
          </w:rPr>
          <m:t>0≤t&lt;∞</m:t>
        </m:r>
      </m:oMath>
      <w:r w:rsidRPr="003148F8">
        <w:rPr>
          <w:iCs/>
        </w:rPr>
        <w:t xml:space="preserve">(обозначение </w:t>
      </w:r>
      <m:oMath>
        <m:r>
          <w:rPr>
            <w:rFonts w:ascii="Cambria Math"/>
          </w:rPr>
          <m:t>ϕ</m:t>
        </m:r>
        <m:r>
          <w:rPr>
            <w:rFonts w:ascii="Cambria Math" w:hAnsi="Cambria Math" w:cs="Cambria Math"/>
          </w:rPr>
          <m:t>*</m:t>
        </m:r>
        <m:r>
          <w:rPr>
            <w:rFonts w:ascii="Cambria Math"/>
          </w:rPr>
          <m:t>f</m:t>
        </m:r>
      </m:oMath>
      <w:r w:rsidR="003148F8" w:rsidRPr="003148F8">
        <w:rPr>
          <w:iCs/>
        </w:rPr>
        <w:t>)называют</w:t>
      </w:r>
      <w:r w:rsidR="00D05BBC">
        <w:t>__________________.</w:t>
      </w:r>
    </w:p>
    <w:p w14:paraId="7799747A" w14:textId="215A3F67" w:rsidR="00776893" w:rsidRPr="00D874BB" w:rsidRDefault="00776893" w:rsidP="00B90EF0">
      <w:pPr>
        <w:ind w:firstLine="0"/>
      </w:pPr>
      <w:r>
        <w:t>Правильный ответ:</w:t>
      </w:r>
      <w:r w:rsidR="00A05C1A">
        <w:t xml:space="preserve"> </w:t>
      </w:r>
      <w:r w:rsidR="00A05C1A">
        <w:rPr>
          <w:iCs/>
        </w:rPr>
        <w:t>С</w:t>
      </w:r>
      <w:r w:rsidR="003148F8" w:rsidRPr="003148F8">
        <w:rPr>
          <w:iCs/>
        </w:rPr>
        <w:t>верткой</w:t>
      </w:r>
    </w:p>
    <w:p w14:paraId="55166A20" w14:textId="76BA46DB" w:rsidR="00776893" w:rsidRPr="003148F8" w:rsidRDefault="00776893" w:rsidP="00B90EF0">
      <w:pPr>
        <w:ind w:firstLine="0"/>
      </w:pPr>
      <w:r>
        <w:t>Компетенции (индикаторы):</w:t>
      </w:r>
      <w:r w:rsidR="006D4C52" w:rsidRPr="006D4C52">
        <w:t xml:space="preserve"> </w:t>
      </w:r>
      <w:r w:rsidR="006D4C52">
        <w:t>ОПК</w:t>
      </w:r>
      <w:r w:rsidR="00A05C1A">
        <w:t>-4 (ОПК-4.1)</w:t>
      </w:r>
    </w:p>
    <w:p w14:paraId="57F22690" w14:textId="77777777" w:rsidR="00D169A3" w:rsidRDefault="00D169A3" w:rsidP="00D874BB"/>
    <w:p w14:paraId="7FBE5373" w14:textId="77777777" w:rsidR="00874B3E" w:rsidRPr="00AA76B0" w:rsidRDefault="00874B3E" w:rsidP="00B90EF0">
      <w:pPr>
        <w:pStyle w:val="4"/>
        <w:ind w:firstLine="0"/>
      </w:pPr>
      <w:r w:rsidRPr="00AA76B0">
        <w:t>Задания открытого типа с кратким свободным ответом</w:t>
      </w:r>
    </w:p>
    <w:p w14:paraId="43946D9F" w14:textId="77777777" w:rsidR="006047A2" w:rsidRDefault="00AF0E16" w:rsidP="00B90EF0">
      <w:pPr>
        <w:ind w:firstLine="0"/>
      </w:pPr>
      <w:r w:rsidRPr="00AF0E16">
        <w:t>1</w:t>
      </w:r>
      <w:r w:rsidR="006047A2">
        <w:t xml:space="preserve">. Найти промежуток </w:t>
      </w:r>
      <w:r w:rsidR="00B514DB">
        <w:t xml:space="preserve">сдвига </w:t>
      </w:r>
      <w:r w:rsidR="00BE6CFD">
        <w:t xml:space="preserve">вправо </w:t>
      </w:r>
      <w:r w:rsidR="00B514DB">
        <w:t xml:space="preserve">функции-оригинала </w:t>
      </w:r>
      <m:oMath>
        <m:r>
          <w:rPr>
            <w:rFonts w:ascii="Cambria Math" w:hAnsi="Cambria Math"/>
          </w:rPr>
          <m:t>η(</m:t>
        </m:r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)</m:t>
        </m:r>
      </m:oMath>
      <w:r w:rsidR="00B514DB">
        <w:rPr>
          <w:rFonts w:eastAsiaTheme="minorEastAsia"/>
        </w:rPr>
        <w:t xml:space="preserve"> при умножении </w:t>
      </w:r>
      <w:r w:rsidR="00BE6CFD">
        <w:rPr>
          <w:rFonts w:eastAsiaTheme="minorEastAsia"/>
        </w:rPr>
        <w:t xml:space="preserve">её </w:t>
      </w:r>
      <w:r w:rsidR="00B514DB">
        <w:rPr>
          <w:rFonts w:eastAsiaTheme="minorEastAsia"/>
        </w:rPr>
        <w:t xml:space="preserve">преобразования </w:t>
      </w:r>
      <w:r w:rsidR="00BE6CFD">
        <w:rPr>
          <w:rFonts w:eastAsiaTheme="minorEastAsia"/>
        </w:rPr>
        <w:t xml:space="preserve">Лапласа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p</m:t>
            </m:r>
          </m:den>
        </m:f>
      </m:oMath>
      <w:r w:rsidR="00BE6CFD">
        <w:rPr>
          <w:rFonts w:eastAsiaTheme="minorEastAsia"/>
        </w:rPr>
        <w:t>на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p</m:t>
            </m:r>
          </m:sup>
        </m:sSup>
      </m:oMath>
      <w:r w:rsidR="006047A2"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="006047A2" w:rsidRPr="006047A2">
        <w:rPr>
          <w:i/>
          <w:iCs/>
        </w:rPr>
        <w:t>)</w:t>
      </w:r>
    </w:p>
    <w:p w14:paraId="303E3691" w14:textId="77777777" w:rsidR="006047A2" w:rsidRPr="00D874BB" w:rsidRDefault="006047A2" w:rsidP="00B90EF0">
      <w:pPr>
        <w:ind w:firstLine="0"/>
      </w:pPr>
      <w:r>
        <w:t>Правильный ответ</w:t>
      </w:r>
      <w:r w:rsidR="00BE6CFD" w:rsidRPr="00731089">
        <w:t xml:space="preserve">: </w:t>
      </w:r>
      <m:oMath>
        <m:r>
          <w:rPr>
            <w:rFonts w:ascii="Cambria Math" w:hAnsi="Cambria Math"/>
          </w:rPr>
          <m:t>[0,3]</m:t>
        </m:r>
      </m:oMath>
      <w:r>
        <w:t>.</w:t>
      </w:r>
    </w:p>
    <w:p w14:paraId="5DC02F4B" w14:textId="3D7F47B6" w:rsidR="006047A2" w:rsidRPr="00731089" w:rsidRDefault="006047A2" w:rsidP="00B90EF0">
      <w:pPr>
        <w:ind w:firstLine="0"/>
      </w:pPr>
      <w:r>
        <w:t>Компетенции (индикаторы):</w:t>
      </w:r>
      <w:r w:rsidR="00D86E6D" w:rsidRPr="00D86E6D">
        <w:t xml:space="preserve"> </w:t>
      </w:r>
      <w:r w:rsidR="00A05C1A">
        <w:t>ОПК-4 (ОПК-4.1)</w:t>
      </w:r>
    </w:p>
    <w:p w14:paraId="30E32930" w14:textId="77777777" w:rsidR="006047A2" w:rsidRDefault="006047A2" w:rsidP="00B90EF0">
      <w:pPr>
        <w:ind w:firstLine="0"/>
      </w:pPr>
    </w:p>
    <w:p w14:paraId="15AFE138" w14:textId="77777777" w:rsidR="00F11FDA" w:rsidRDefault="00AF0E16" w:rsidP="00B90EF0">
      <w:pPr>
        <w:ind w:firstLine="0"/>
      </w:pPr>
      <w:r w:rsidRPr="00AF0E16">
        <w:t>2</w:t>
      </w:r>
      <w:r w:rsidR="00F11FDA">
        <w:t xml:space="preserve">. Найти </w:t>
      </w:r>
      <w:r w:rsidR="00731089">
        <w:t xml:space="preserve">значение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731089">
        <w:t>в точке</w:t>
      </w:r>
      <m:oMath>
        <m:r>
          <w:rPr>
            <w:rFonts w:ascii="Cambria Math" w:hAnsi="Cambria Math"/>
          </w:rPr>
          <m:t>t=π</m:t>
        </m:r>
      </m:oMath>
      <w:r w:rsidR="00AC1F0B" w:rsidRPr="00AC1F0B">
        <w:rPr>
          <w:rFonts w:eastAsiaTheme="minorEastAsia"/>
        </w:rPr>
        <w:t xml:space="preserve">, </w:t>
      </w:r>
      <w:r w:rsidR="00AC1F0B">
        <w:rPr>
          <w:rFonts w:eastAsiaTheme="minorEastAsia"/>
        </w:rPr>
        <w:t xml:space="preserve">если её преобразование Лапласа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p</m:t>
            </m:r>
          </m:e>
        </m:d>
      </m:oMath>
      <w:r w:rsidR="00AC1F0B">
        <w:rPr>
          <w:rFonts w:eastAsiaTheme="minorEastAsia"/>
        </w:rPr>
        <w:t xml:space="preserve">имеет вид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2</m:t>
            </m:r>
          </m:num>
          <m:den>
            <m:r>
              <w:rPr>
                <w:rFonts w:asci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4</m:t>
                </m:r>
              </m:e>
            </m:d>
          </m:den>
        </m:f>
      </m:oMath>
      <w:r w:rsidR="00F11FDA"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="00F11FDA" w:rsidRPr="006047A2">
        <w:rPr>
          <w:i/>
          <w:iCs/>
        </w:rPr>
        <w:t>)</w:t>
      </w:r>
    </w:p>
    <w:p w14:paraId="175FDF76" w14:textId="77777777" w:rsidR="00F11FDA" w:rsidRPr="00D874BB" w:rsidRDefault="00F11FDA" w:rsidP="00B90EF0">
      <w:pPr>
        <w:ind w:firstLine="0"/>
      </w:pPr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540C7B99" w14:textId="25F7F358" w:rsidR="00F11FDA" w:rsidRDefault="00F11FDA" w:rsidP="00B90EF0">
      <w:pPr>
        <w:ind w:firstLine="0"/>
      </w:pPr>
      <w:r>
        <w:t>Компетенции (индикаторы):</w:t>
      </w:r>
      <w:r w:rsidR="00D86E6D" w:rsidRPr="00D86E6D">
        <w:t xml:space="preserve"> </w:t>
      </w:r>
      <w:r w:rsidR="00A05C1A">
        <w:t>ОПК-4 (ОПК-4.1)</w:t>
      </w:r>
    </w:p>
    <w:p w14:paraId="7DEE6C3A" w14:textId="77777777" w:rsidR="00F11FDA" w:rsidRDefault="00F11FDA" w:rsidP="00B90EF0">
      <w:pPr>
        <w:ind w:firstLine="0"/>
      </w:pPr>
    </w:p>
    <w:p w14:paraId="3EBAF07F" w14:textId="77777777" w:rsidR="001C3A9C" w:rsidRDefault="00AF0E16" w:rsidP="00B90EF0">
      <w:pPr>
        <w:ind w:firstLine="0"/>
      </w:pPr>
      <w:r w:rsidRPr="00AF0E16">
        <w:t>3</w:t>
      </w:r>
      <w:r w:rsidR="001C3A9C">
        <w:t>. Найти наибольшее значение функции</w:t>
      </w:r>
      <w:r w:rsidR="00EB0DF9">
        <w:t xml:space="preserve">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1C3A9C">
        <w:t>на отрезке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π</m:t>
            </m:r>
          </m:e>
        </m:d>
      </m:oMath>
      <w:r w:rsidR="00BB24EA">
        <w:rPr>
          <w:rFonts w:eastAsiaTheme="minorEastAsia"/>
        </w:rPr>
        <w:t xml:space="preserve">при известном преобразовании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p</m:t>
                </m:r>
              </m:e>
              <m:sup>
                <m:r>
                  <w:rPr>
                    <w:rFonts w:ascii="Cambria Math" w:cs="Times New Roman"/>
                  </w:rPr>
                  <m:t>2</m:t>
                </m:r>
              </m:sup>
            </m:sSup>
            <m:r>
              <w:rPr>
                <w:rFonts w:ascii="Cambria Math" w:cs="Times New Roman"/>
              </w:rPr>
              <m:t>+1</m:t>
            </m:r>
          </m:den>
        </m:f>
      </m:oMath>
      <w:r w:rsidR="001C3A9C" w:rsidRPr="006047A2">
        <w:rPr>
          <w:i/>
          <w:iCs/>
        </w:rPr>
        <w:t xml:space="preserve">(Ответ запишите в виде </w:t>
      </w:r>
      <w:r w:rsidR="001C3A9C">
        <w:rPr>
          <w:i/>
          <w:iCs/>
        </w:rPr>
        <w:t>числа</w:t>
      </w:r>
      <w:r w:rsidR="001C3A9C" w:rsidRPr="006047A2">
        <w:rPr>
          <w:i/>
          <w:iCs/>
        </w:rPr>
        <w:t>)</w:t>
      </w:r>
    </w:p>
    <w:p w14:paraId="24A902B1" w14:textId="77777777" w:rsidR="001C3A9C" w:rsidRPr="00D874BB" w:rsidRDefault="001C3A9C" w:rsidP="00B90EF0">
      <w:pPr>
        <w:ind w:firstLine="0"/>
      </w:pPr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02D90FE1" w14:textId="775D3CCC" w:rsidR="001C3A9C" w:rsidRDefault="001C3A9C" w:rsidP="00B90EF0">
      <w:pPr>
        <w:ind w:firstLine="0"/>
      </w:pPr>
      <w:r>
        <w:t>Компетенции (индикаторы):</w:t>
      </w:r>
      <w:r w:rsidR="00D86E6D" w:rsidRPr="00D86E6D">
        <w:t xml:space="preserve"> </w:t>
      </w:r>
      <w:r w:rsidR="00A05C1A">
        <w:t>ОПК-4 (ОПК-4.1)</w:t>
      </w:r>
    </w:p>
    <w:p w14:paraId="5C42DA77" w14:textId="77777777" w:rsidR="00F56671" w:rsidRDefault="00F56671" w:rsidP="00B90EF0">
      <w:pPr>
        <w:ind w:firstLine="0"/>
      </w:pPr>
    </w:p>
    <w:p w14:paraId="0BC3FC20" w14:textId="77777777" w:rsidR="00F56671" w:rsidRPr="0043754C" w:rsidRDefault="00AF0E16" w:rsidP="00B90EF0">
      <w:pPr>
        <w:ind w:firstLine="0"/>
      </w:pPr>
      <w:r w:rsidRPr="00AF0E16">
        <w:t>4</w:t>
      </w:r>
      <w:r w:rsidR="00F56671">
        <w:t xml:space="preserve">. </w:t>
      </w:r>
      <w:r w:rsidR="00617CF3" w:rsidRPr="00617CF3">
        <w:t xml:space="preserve">Найти сумму </w:t>
      </w:r>
      <w:r w:rsidR="00BB24EA">
        <w:t xml:space="preserve">наибольшего и наименьшего значений функции-оригинал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 w:rsidR="00BB24EA">
        <w:t>на отрезке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;ln2</m:t>
            </m:r>
          </m:e>
        </m:d>
      </m:oMath>
      <w:r w:rsidR="00BB24EA">
        <w:t xml:space="preserve">, если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t</m:t>
                </m:r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p-1</m:t>
            </m:r>
          </m:den>
        </m:f>
      </m:oMath>
      <w:r w:rsidR="00F56671" w:rsidRPr="006047A2">
        <w:rPr>
          <w:i/>
          <w:iCs/>
        </w:rPr>
        <w:t xml:space="preserve">(Ответ запишите в виде </w:t>
      </w:r>
      <w:r w:rsidR="00F56671">
        <w:rPr>
          <w:i/>
          <w:iCs/>
        </w:rPr>
        <w:t>числа</w:t>
      </w:r>
      <w:r w:rsidR="00F56671" w:rsidRPr="006047A2">
        <w:rPr>
          <w:i/>
          <w:iCs/>
        </w:rPr>
        <w:t>)</w:t>
      </w:r>
    </w:p>
    <w:p w14:paraId="78AC0986" w14:textId="77777777" w:rsidR="00F56671" w:rsidRPr="00D874BB" w:rsidRDefault="00F56671" w:rsidP="00B90EF0">
      <w:pPr>
        <w:ind w:firstLine="0"/>
      </w:pPr>
      <w:r>
        <w:t xml:space="preserve">Правильный ответ: </w:t>
      </w:r>
      <m:oMath>
        <m:r>
          <w:rPr>
            <w:rFonts w:ascii="Cambria Math" w:hAnsi="Cambria Math"/>
          </w:rPr>
          <m:t>3</m:t>
        </m:r>
      </m:oMath>
      <w:r>
        <w:t>.</w:t>
      </w:r>
    </w:p>
    <w:p w14:paraId="7AF658D4" w14:textId="41D9E317" w:rsidR="00F56671" w:rsidRDefault="00F56671" w:rsidP="00B90EF0">
      <w:pPr>
        <w:ind w:firstLine="0"/>
      </w:pPr>
      <w:r>
        <w:t>Компетенции (индикаторы):</w:t>
      </w:r>
      <w:r w:rsidR="00D86E6D" w:rsidRPr="00D86E6D">
        <w:t xml:space="preserve"> </w:t>
      </w:r>
      <w:r w:rsidR="00A05C1A">
        <w:t>ОПК-4 (ОПК-4.1)</w:t>
      </w:r>
    </w:p>
    <w:p w14:paraId="57BAC6A8" w14:textId="77777777" w:rsidR="0050337A" w:rsidRPr="0050337A" w:rsidRDefault="0050337A" w:rsidP="0050337A"/>
    <w:p w14:paraId="33640ECC" w14:textId="77777777" w:rsidR="00A62DE5" w:rsidRPr="00AA76B0" w:rsidRDefault="00874B3E" w:rsidP="00C81AB2">
      <w:pPr>
        <w:pStyle w:val="4"/>
        <w:ind w:firstLine="0"/>
      </w:pPr>
      <w:r w:rsidRPr="00AA76B0">
        <w:t>Задания открытого типа с развернутым ответом</w:t>
      </w:r>
    </w:p>
    <w:p w14:paraId="209873F0" w14:textId="77777777" w:rsidR="00F51BB9" w:rsidRDefault="00F51BB9" w:rsidP="00C81AB2">
      <w:pPr>
        <w:ind w:firstLine="0"/>
      </w:pPr>
      <w:r w:rsidRPr="00F51BB9">
        <w:t>1</w:t>
      </w:r>
      <w:r>
        <w:t>.</w:t>
      </w:r>
      <w:r w:rsidR="0018688F" w:rsidRPr="00AA76B0">
        <w:rPr>
          <w:i/>
        </w:rPr>
        <w:t>Решить задачу, используя методы операционного исчисления</w:t>
      </w:r>
      <w:r w:rsidR="005D53BF" w:rsidRPr="00AA76B0">
        <w:rPr>
          <w:i/>
        </w:rPr>
        <w:t>:</w:t>
      </w:r>
    </w:p>
    <w:p w14:paraId="13A49123" w14:textId="77777777" w:rsidR="000F444C" w:rsidRPr="000934FF" w:rsidRDefault="000F444C" w:rsidP="00C81AB2">
      <w:pPr>
        <w:pStyle w:val="af5"/>
        <w:ind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Найти ориги</w:t>
      </w:r>
      <w:r w:rsidRPr="000934FF">
        <w:rPr>
          <w:rFonts w:ascii="Times New Roman" w:hAnsi="Times New Roman"/>
          <w:sz w:val="28"/>
        </w:rPr>
        <w:t xml:space="preserve">нал </w:t>
      </w:r>
      <w:r w:rsidRPr="000934FF">
        <w:rPr>
          <w:rFonts w:ascii="Times New Roman" w:hAnsi="Times New Roman"/>
          <w:i/>
          <w:sz w:val="28"/>
        </w:rPr>
        <w:t>f</w:t>
      </w:r>
      <w:r w:rsidRPr="000934FF">
        <w:rPr>
          <w:rFonts w:ascii="Times New Roman" w:hAnsi="Times New Roman"/>
          <w:sz w:val="28"/>
        </w:rPr>
        <w:t>(</w:t>
      </w:r>
      <w:r w:rsidRPr="000934FF">
        <w:rPr>
          <w:rFonts w:ascii="Times New Roman" w:hAnsi="Times New Roman"/>
          <w:i/>
          <w:sz w:val="28"/>
        </w:rPr>
        <w:t>t</w:t>
      </w:r>
      <w:r w:rsidRPr="000934FF">
        <w:rPr>
          <w:rFonts w:ascii="Times New Roman" w:hAnsi="Times New Roman"/>
          <w:sz w:val="28"/>
        </w:rPr>
        <w:t>), если</w:t>
      </w:r>
    </w:p>
    <w:p w14:paraId="2B60A21D" w14:textId="77777777" w:rsidR="000F444C" w:rsidRDefault="00AF0E16" w:rsidP="00C81AB2">
      <w:pPr>
        <w:ind w:firstLine="0"/>
        <w:jc w:val="center"/>
      </w:pPr>
      <m:oMath>
        <m:r>
          <w:rPr>
            <w:rFonts w:ascii="Cambria Math"/>
          </w:rPr>
          <m:t>F(p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p+2</m:t>
            </m:r>
          </m:num>
          <m:den>
            <m:r>
              <w:rPr>
                <w:rFonts w:ascii="Cambria Math"/>
              </w:rPr>
              <m:t>(p+1)(p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)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p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4)</m:t>
            </m:r>
          </m:den>
        </m:f>
      </m:oMath>
      <w:r w:rsidR="000F444C" w:rsidRPr="000934FF">
        <w:t>.</w:t>
      </w:r>
    </w:p>
    <w:p w14:paraId="3538076E" w14:textId="77777777" w:rsidR="00F51BB9" w:rsidRDefault="00F51BB9" w:rsidP="00C81AB2">
      <w:pPr>
        <w:ind w:firstLine="0"/>
      </w:pPr>
      <w:r>
        <w:t>Привести расширенное решение.</w:t>
      </w:r>
    </w:p>
    <w:p w14:paraId="4181D915" w14:textId="2A681C0E" w:rsidR="00AA76B0" w:rsidRDefault="00934B2A" w:rsidP="00C81AB2">
      <w:pPr>
        <w:ind w:firstLine="0"/>
      </w:pPr>
      <w:r>
        <w:t>Время выполнения</w:t>
      </w:r>
      <w:r w:rsidR="00A05C1A">
        <w:t xml:space="preserve"> –</w:t>
      </w:r>
      <w:r>
        <w:t xml:space="preserve"> </w:t>
      </w:r>
      <w:r w:rsidR="00AA76B0">
        <w:t>30 мин.</w:t>
      </w:r>
    </w:p>
    <w:p w14:paraId="2D71D777" w14:textId="77777777" w:rsidR="00851238" w:rsidRDefault="00FC4F32" w:rsidP="00C81AB2">
      <w:pPr>
        <w:ind w:firstLine="0"/>
      </w:pPr>
      <w:r w:rsidRPr="00FC4F32">
        <w:t>Ожидаемый результат:</w:t>
      </w:r>
    </w:p>
    <w:p w14:paraId="0363CC19" w14:textId="77777777" w:rsidR="00CA7621" w:rsidRPr="000934FF" w:rsidRDefault="00AF0E16" w:rsidP="00C81AB2">
      <w:pPr>
        <w:pStyle w:val="af5"/>
        <w:ind w:firstLine="0"/>
        <w:rPr>
          <w:rFonts w:ascii="Times New Roman" w:hAnsi="Times New Roman"/>
          <w:sz w:val="28"/>
        </w:rPr>
      </w:pPr>
      <w:r w:rsidRPr="00AF0E16">
        <w:rPr>
          <w:rFonts w:ascii="Times New Roman" w:hAnsi="Times New Roman"/>
          <w:iCs/>
          <w:sz w:val="28"/>
        </w:rPr>
        <w:t xml:space="preserve">1. </w:t>
      </w:r>
      <w:r w:rsidR="00CA7621">
        <w:rPr>
          <w:rFonts w:ascii="Times New Roman" w:hAnsi="Times New Roman"/>
          <w:iCs/>
          <w:sz w:val="28"/>
        </w:rPr>
        <w:t xml:space="preserve">Учитывая, что функция </w:t>
      </w:r>
      <m:oMath>
        <m:r>
          <w:rPr>
            <w:rFonts w:ascii="Cambria Math" w:hAnsi="Times New Roman"/>
            <w:sz w:val="28"/>
          </w:rPr>
          <m:t>F(p)=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</w:rPr>
                  <m:t>F</m:t>
                </m:r>
              </m:e>
              <m:sub>
                <m:r>
                  <w:rPr>
                    <w:rFonts w:ascii="Cambria Math" w:hAnsi="Times New Roman"/>
                    <w:sz w:val="28"/>
                  </w:rPr>
                  <m:t>1</m:t>
                </m:r>
              </m:sub>
            </m:sSub>
            <m:r>
              <w:rPr>
                <w:rFonts w:ascii="Cambria Math" w:hAnsi="Times New Roman"/>
                <w:sz w:val="28"/>
              </w:rPr>
              <m:t>(p)</m:t>
            </m:r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Times New Roman"/>
                    <w:sz w:val="28"/>
                  </w:rPr>
                  <m:t>F</m:t>
                </m:r>
              </m:e>
              <m:sub>
                <m:r>
                  <w:rPr>
                    <w:rFonts w:ascii="Cambria Math" w:hAnsi="Times New Roman"/>
                    <w:sz w:val="28"/>
                  </w:rPr>
                  <m:t>2</m:t>
                </m:r>
              </m:sub>
            </m:sSub>
            <m:r>
              <w:rPr>
                <w:rFonts w:ascii="Cambria Math" w:hAnsi="Times New Roman"/>
                <w:sz w:val="28"/>
              </w:rPr>
              <m:t>(p)</m:t>
            </m:r>
          </m:den>
        </m:f>
      </m:oMath>
      <w:r w:rsidR="00CA7621">
        <w:rPr>
          <w:rFonts w:ascii="Times New Roman" w:hAnsi="Times New Roman"/>
          <w:sz w:val="28"/>
        </w:rPr>
        <w:t xml:space="preserve"> мероморфная, </w:t>
      </w:r>
      <w:r w:rsidR="00CA7621" w:rsidRPr="000934FF">
        <w:rPr>
          <w:rFonts w:ascii="Times New Roman" w:hAnsi="Times New Roman"/>
          <w:sz w:val="28"/>
        </w:rPr>
        <w:t xml:space="preserve">найдем </w:t>
      </w:r>
      <w:r w:rsidR="00CA7621">
        <w:rPr>
          <w:rFonts w:ascii="Times New Roman" w:hAnsi="Times New Roman"/>
          <w:sz w:val="28"/>
        </w:rPr>
        <w:t xml:space="preserve">её </w:t>
      </w:r>
      <w:proofErr w:type="spellStart"/>
      <w:r w:rsidR="00CA7621" w:rsidRPr="000934FF">
        <w:rPr>
          <w:rFonts w:ascii="Times New Roman" w:hAnsi="Times New Roman"/>
          <w:sz w:val="28"/>
        </w:rPr>
        <w:t>полюса</w:t>
      </w:r>
      <w:r w:rsidR="00CA7621">
        <w:rPr>
          <w:rFonts w:ascii="Times New Roman" w:hAnsi="Times New Roman"/>
          <w:sz w:val="28"/>
        </w:rPr>
        <w:t>,которые</w:t>
      </w:r>
      <w:proofErr w:type="spellEnd"/>
      <w:r w:rsidR="00CA7621">
        <w:rPr>
          <w:rFonts w:ascii="Times New Roman" w:hAnsi="Times New Roman"/>
          <w:sz w:val="28"/>
        </w:rPr>
        <w:t xml:space="preserve"> совпадают</w:t>
      </w:r>
      <w:r w:rsidR="00CA7621" w:rsidRPr="000934FF">
        <w:rPr>
          <w:rFonts w:ascii="Times New Roman" w:hAnsi="Times New Roman"/>
          <w:sz w:val="28"/>
        </w:rPr>
        <w:t xml:space="preserve"> с нулями знаменателя</w:t>
      </w:r>
    </w:p>
    <w:p w14:paraId="269982B9" w14:textId="77777777" w:rsidR="002B3406" w:rsidRDefault="00444194" w:rsidP="00C81AB2">
      <w:pPr>
        <w:ind w:firstLine="0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(p)=0</m:t>
          </m:r>
          <m:r>
            <w:rPr>
              <w:rFonts w:ascii="Cambria Math" w:hAnsi="Cambria Math" w:cs="Cambria Math"/>
            </w:rPr>
            <m:t>⇒</m:t>
          </m:r>
          <m:r>
            <w:rPr>
              <w:rFonts w:ascii="Cambria Math"/>
            </w:rPr>
            <m:t>(p+1)(p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)(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p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 xml:space="preserve">+4)=0 </m:t>
          </m:r>
        </m:oMath>
      </m:oMathPara>
    </w:p>
    <w:p w14:paraId="6A38AA0D" w14:textId="77777777" w:rsidR="00C74856" w:rsidRPr="00CA7621" w:rsidRDefault="00AF0E16" w:rsidP="00C81AB2">
      <w:pPr>
        <w:ind w:firstLine="0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2</m:t>
          </m:r>
          <m:r>
            <m:rPr>
              <m:nor/>
            </m:rP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2i</m:t>
          </m:r>
          <m:r>
            <m:rPr>
              <m:nor/>
            </m:rPr>
            <w:rPr>
              <w:rFonts w:asci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4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i</m:t>
          </m:r>
        </m:oMath>
      </m:oMathPara>
    </w:p>
    <w:p w14:paraId="1AE0B36E" w14:textId="77777777" w:rsidR="00C74856" w:rsidRPr="000934FF" w:rsidRDefault="002A35C6" w:rsidP="00C81AB2">
      <w:pPr>
        <w:ind w:firstLine="0"/>
        <w:rPr>
          <w:rFonts w:cs="Times New Roman"/>
        </w:rPr>
      </w:pPr>
      <w:r>
        <w:rPr>
          <w:rFonts w:eastAsiaTheme="minorEastAsia"/>
        </w:rPr>
        <w:t xml:space="preserve">2. </w:t>
      </w:r>
      <w:r w:rsidR="00C74856">
        <w:rPr>
          <w:rFonts w:cs="Times New Roman"/>
        </w:rPr>
        <w:t>Все полюса простые</w:t>
      </w:r>
      <w:r w:rsidR="00C74856" w:rsidRPr="000934FF">
        <w:rPr>
          <w:rFonts w:cs="Times New Roman"/>
        </w:rPr>
        <w:t>, п</w:t>
      </w:r>
      <w:r w:rsidR="00C74856">
        <w:rPr>
          <w:rFonts w:cs="Times New Roman"/>
        </w:rPr>
        <w:t>оэтому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в духе формулы второй теоремы обращения</w:t>
      </w:r>
      <w:r w:rsidR="0018688F">
        <w:rPr>
          <w:rFonts w:cs="Times New Roman"/>
        </w:rPr>
        <w:t>,</w:t>
      </w:r>
      <w:r w:rsidR="00C74856">
        <w:rPr>
          <w:rFonts w:cs="Times New Roman"/>
        </w:rPr>
        <w:t xml:space="preserve"> предварительно вычислим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2</m:t>
            </m:r>
          </m:sub>
          <m:sup>
            <m:r>
              <w:rPr>
                <w:rFonts w:ascii="Cambria Math" w:cs="Times New Roman"/>
              </w:rPr>
              <m:t>'</m:t>
            </m:r>
          </m:sup>
        </m:sSubSup>
        <m:r>
          <w:rPr>
            <w:rFonts w:ascii="Cambria Math" w:cs="Times New Roman"/>
          </w:rPr>
          <m:t>(p)</m:t>
        </m:r>
      </m:oMath>
      <w:r w:rsidR="00C74856" w:rsidRPr="000934FF">
        <w:rPr>
          <w:rFonts w:cs="Times New Roman"/>
        </w:rPr>
        <w:t>:</w:t>
      </w:r>
    </w:p>
    <w:p w14:paraId="39503C5B" w14:textId="77777777" w:rsidR="00C74856" w:rsidRPr="000934FF" w:rsidRDefault="00444194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sSub>
            <m:sSubPr>
              <m:ctrlPr>
                <w:rPr>
                  <w:rFonts w:ascii="Cambria Math" w:hAnsi="Times New Roman"/>
                  <w:i/>
                  <w:sz w:val="28"/>
                </w:rPr>
              </m:ctrlPr>
            </m:sSubPr>
            <m:e>
              <m:r>
                <w:rPr>
                  <w:rFonts w:ascii="Cambria Math" w:hAnsi="Times New Roman"/>
                  <w:sz w:val="28"/>
                </w:rPr>
                <m:t>F</m:t>
              </m:r>
            </m:e>
            <m:sub>
              <m:r>
                <w:rPr>
                  <w:rFonts w:ascii="Cambria Math" w:hAnsi="Times New Roman"/>
                  <w:sz w:val="28"/>
                </w:rPr>
                <m:t>2</m:t>
              </m:r>
            </m:sub>
          </m:sSub>
          <m:r>
            <w:rPr>
              <w:rFonts w:ascii="Cambria Math" w:hAnsi="Times New Roman"/>
              <w:sz w:val="28"/>
            </w:rPr>
            <m:t>(p)=(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2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p</m:t>
          </m:r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2)(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</m:sSup>
          <m:r>
            <w:rPr>
              <w:rFonts w:ascii="Cambria Math" w:hAnsi="Times New Roman"/>
              <w:sz w:val="28"/>
            </w:rPr>
            <m:t>+4)=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3</m:t>
              </m:r>
            </m:sup>
          </m:sSup>
          <m:r>
            <w:rPr>
              <w:rFonts w:ascii="Cambria Math" w:hAnsi="Times New Roman"/>
              <w:sz w:val="28"/>
            </w:rPr>
            <m:t>+2</m:t>
          </m:r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p</m:t>
              </m:r>
            </m:e>
            <m:sup>
              <m:r>
                <w:rPr>
                  <w:rFonts w:ascii="Cambria Math" w:hAnsi="Times New Roman"/>
                  <w:sz w:val="28"/>
                </w:rPr>
                <m:t>2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4p</m:t>
          </m:r>
          <m:r>
            <w:rPr>
              <w:rFonts w:ascii="Cambria Math" w:hAnsi="Times New Roman"/>
              <w:sz w:val="28"/>
            </w:rPr>
            <m:t>-</m:t>
          </m:r>
          <m:r>
            <w:rPr>
              <w:rFonts w:ascii="Cambria Math" w:hAnsi="Times New Roman"/>
              <w:sz w:val="28"/>
            </w:rPr>
            <m:t>8</m:t>
          </m:r>
        </m:oMath>
      </m:oMathPara>
    </w:p>
    <w:p w14:paraId="56284E24" w14:textId="77777777" w:rsidR="00B60BB6" w:rsidRPr="0018688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>
        <m:r>
          <w:rPr>
            <w:rFonts w:ascii="Cambria Math" w:hAnsi="Cambria Math" w:cs="Cambria Math"/>
            <w:sz w:val="28"/>
          </w:rPr>
          <m:t>⇒</m:t>
        </m:r>
        <m:sSubSup>
          <m:sSubSupPr>
            <m:ctrlPr>
              <w:rPr>
                <w:rFonts w:ascii="Cambria Math" w:hAnsi="Times New Roman"/>
                <w:i/>
                <w:sz w:val="28"/>
              </w:rPr>
            </m:ctrlPr>
          </m:sSubSupPr>
          <m:e>
            <m:r>
              <w:rPr>
                <w:rFonts w:ascii="Cambria Math" w:hAnsi="Times New Roman"/>
                <w:sz w:val="28"/>
              </w:rPr>
              <m:t>F</m:t>
            </m:r>
          </m:e>
          <m:sub>
            <m:r>
              <w:rPr>
                <w:rFonts w:ascii="Cambria Math" w:hAnsi="Times New Roman"/>
                <w:sz w:val="28"/>
              </w:rPr>
              <m:t>2</m:t>
            </m:r>
          </m:sub>
          <m:sup>
            <m:r>
              <w:rPr>
                <w:rFonts w:ascii="Cambria Math" w:hAnsi="Times New Roman"/>
                <w:sz w:val="28"/>
              </w:rPr>
              <m:t>'</m:t>
            </m:r>
            <m:ctrlPr>
              <w:rPr>
                <w:rFonts w:ascii="Cambria Math" w:hAnsi="Cambria Math"/>
                <w:i/>
                <w:sz w:val="28"/>
              </w:rPr>
            </m:ctrlPr>
          </m:sup>
        </m:sSubSup>
        <m:r>
          <w:rPr>
            <w:rFonts w:ascii="Cambria Math" w:hAnsi="Times New Roman"/>
            <w:sz w:val="28"/>
          </w:rPr>
          <m:t>(p)=4</m:t>
        </m:r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p</m:t>
            </m:r>
          </m:e>
          <m:sup>
            <m:r>
              <w:rPr>
                <w:rFonts w:ascii="Cambria Math" w:hAnsi="Times New Roman"/>
                <w:sz w:val="28"/>
              </w:rPr>
              <m:t>3</m:t>
            </m:r>
          </m:sup>
        </m:sSup>
        <m:r>
          <w:rPr>
            <w:rFonts w:ascii="Cambria Math" w:hAnsi="Times New Roman"/>
            <w:sz w:val="28"/>
          </w:rPr>
          <m:t>-</m:t>
        </m:r>
        <m:r>
          <w:rPr>
            <w:rFonts w:ascii="Cambria Math" w:hAnsi="Times New Roman"/>
            <w:sz w:val="28"/>
          </w:rPr>
          <m:t>3</m:t>
        </m:r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p</m:t>
            </m:r>
          </m:e>
          <m:sup>
            <m:r>
              <w:rPr>
                <w:rFonts w:ascii="Cambria Math" w:hAnsi="Times New Roman"/>
                <w:sz w:val="28"/>
              </w:rPr>
              <m:t>2</m:t>
            </m:r>
          </m:sup>
        </m:sSup>
        <m:r>
          <w:rPr>
            <w:rFonts w:ascii="Cambria Math" w:hAnsi="Times New Roman"/>
            <w:sz w:val="28"/>
          </w:rPr>
          <m:t>+4p</m:t>
        </m:r>
        <m:r>
          <w:rPr>
            <w:rFonts w:ascii="Cambria Math" w:hAnsi="Times New Roman"/>
            <w:sz w:val="28"/>
          </w:rPr>
          <m:t>-</m:t>
        </m:r>
        <m:r>
          <w:rPr>
            <w:rFonts w:ascii="Cambria Math" w:hAnsi="Times New Roman"/>
            <w:sz w:val="28"/>
          </w:rPr>
          <m:t>4</m:t>
        </m:r>
      </m:oMath>
      <w:r w:rsidR="00C74856" w:rsidRPr="000934FF">
        <w:rPr>
          <w:rFonts w:ascii="Times New Roman" w:hAnsi="Times New Roman"/>
          <w:sz w:val="28"/>
        </w:rPr>
        <w:t>.</w:t>
      </w:r>
    </w:p>
    <w:p w14:paraId="634AA82C" w14:textId="77777777" w:rsidR="00B60BB6" w:rsidRDefault="00B60BB6" w:rsidP="00C81AB2">
      <w:pPr>
        <w:ind w:firstLine="0"/>
        <w:rPr>
          <w:rFonts w:cs="Times New Roman"/>
        </w:rPr>
      </w:pPr>
      <w:r>
        <w:rPr>
          <w:rFonts w:eastAsiaTheme="minorEastAsia"/>
        </w:rPr>
        <w:t xml:space="preserve">3. </w:t>
      </w:r>
      <w:r w:rsidR="00C74856">
        <w:rPr>
          <w:rFonts w:eastAsiaTheme="minorEastAsia"/>
        </w:rPr>
        <w:t>Находим оригинал</w:t>
      </w:r>
      <w:r w:rsidR="00D26BC9">
        <w:rPr>
          <w:rFonts w:eastAsiaTheme="minorEastAsia"/>
        </w:rPr>
        <w:t xml:space="preserve"> по </w:t>
      </w:r>
      <w:r w:rsidR="00D26BC9">
        <w:rPr>
          <w:rFonts w:cs="Times New Roman"/>
        </w:rPr>
        <w:t>формуле второй теоремы обращения:</w:t>
      </w:r>
    </w:p>
    <w:p w14:paraId="42228BCE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f(t)=</m:t>
          </m:r>
          <m:nary>
            <m:naryPr>
              <m:chr m:val="∑"/>
              <m:ctrlPr>
                <w:rPr>
                  <w:rFonts w:ascii="Cambria Math" w:hAnsi="Times New Roman"/>
                  <w:i/>
                  <w:sz w:val="28"/>
                </w:rPr>
              </m:ctrlPr>
            </m:naryPr>
            <m:sub>
              <m:r>
                <w:rPr>
                  <w:rFonts w:ascii="Cambria Math" w:hAnsi="Times New Roman"/>
                  <w:sz w:val="28"/>
                </w:rPr>
                <m:t>k=1</m:t>
              </m:r>
            </m:sub>
            <m:sup>
              <m:r>
                <w:rPr>
                  <w:rFonts w:ascii="Cambria Math" w:hAnsi="Times New Roman"/>
                  <w:sz w:val="28"/>
                </w:rPr>
                <m:t>4</m:t>
              </m:r>
            </m:sup>
            <m:e>
              <m:f>
                <m:f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+2</m:t>
                  </m:r>
                </m:num>
                <m:den>
                  <m:r>
                    <w:rPr>
                      <w:rFonts w:ascii="Cambria Math" w:hAnsi="Times New Roman"/>
                      <w:sz w:val="28"/>
                    </w:rPr>
                    <m:t>4</m:t>
                  </m:r>
                  <m:sSubSup>
                    <m:sSub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3</m:t>
                      </m:r>
                    </m:sup>
                  </m:sSubSup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  <m:sSubSup>
                    <m:sSub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/>
                      <w:sz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/>
                          <w:sz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Times New Roman"/>
                      <w:sz w:val="28"/>
                    </w:rPr>
                    <m:t>t</m:t>
                  </m:r>
                </m:sup>
              </m:sSup>
              <m:ctrlPr>
                <w:rPr>
                  <w:rFonts w:ascii="Cambria Math" w:hAnsi="Cambria Math"/>
                  <w:i/>
                  <w:sz w:val="28"/>
                </w:rPr>
              </m:ctrlPr>
            </m:e>
          </m:nary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425A4649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4</m:t>
              </m:r>
            </m:num>
            <m:den>
              <m:r>
                <w:rPr>
                  <w:rFonts w:ascii="Cambria Math" w:hAnsi="Times New Roman"/>
                  <w:sz w:val="28"/>
                </w:rPr>
                <m:t>32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2+8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</m:oMath>
      </m:oMathPara>
    </w:p>
    <w:p w14:paraId="1C47404E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+2</m:t>
              </m:r>
            </m:num>
            <m:den>
              <m:r>
                <w:rPr>
                  <w:rFonts w:ascii="Cambria Math" w:hAnsi="Times New Roman"/>
                  <w:sz w:val="28"/>
                </w:rPr>
                <m:t>4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8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3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4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+4</m:t>
              </m:r>
              <m:r>
                <w:rPr>
                  <w:rFonts w:ascii="Cambria Math" w:hAnsi="Cambria Math" w:cs="Cambria Math"/>
                  <w:sz w:val="28"/>
                </w:rPr>
                <m:t>⋅</m:t>
              </m:r>
              <m:r>
                <w:rPr>
                  <w:rFonts w:ascii="Cambria Math" w:hAnsi="Times New Roman"/>
                  <w:sz w:val="28"/>
                </w:rPr>
                <m:t>2i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+2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32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3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2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i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8i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4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747AA562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6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+2i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1</m:t>
              </m:r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  <m:ctrlPr>
                <w:rPr>
                  <w:rFonts w:ascii="Cambria Math" w:hAnsi="Times New Roman"/>
                  <w:i/>
                  <w:sz w:val="28"/>
                </w:rPr>
              </m:ctrlP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2it</m:t>
              </m:r>
            </m:sup>
          </m:sSup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20279185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Para>
        <m:oMath>
          <m:r>
            <w:rPr>
              <w:rFonts w:ascii="Cambria Math" w:hAnsi="Times New Roman"/>
              <w:sz w:val="28"/>
            </w:rPr>
            <m:t>=</m:t>
          </m:r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5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-</m:t>
              </m:r>
              <m:r>
                <w:rPr>
                  <w:rFonts w:ascii="Cambria Math" w:hAnsi="Times New Roman"/>
                  <w:sz w:val="28"/>
                </w:rPr>
                <m:t>t</m:t>
              </m:r>
            </m:sup>
          </m:sSup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6</m:t>
              </m:r>
            </m:den>
          </m:f>
          <m:sSup>
            <m:sSupPr>
              <m:ctrlPr>
                <w:rPr>
                  <w:rFonts w:ascii="Cambria Math" w:hAnsi="Times New Roman"/>
                  <w:i/>
                  <w:sz w:val="28"/>
                </w:rPr>
              </m:ctrlPr>
            </m:sSupPr>
            <m:e>
              <m:r>
                <w:rPr>
                  <w:rFonts w:ascii="Cambria Math" w:hAnsi="Times New Roman"/>
                  <w:sz w:val="28"/>
                </w:rPr>
                <m:t>e</m:t>
              </m:r>
            </m:e>
            <m:sup>
              <m:r>
                <w:rPr>
                  <w:rFonts w:ascii="Cambria Math" w:hAnsi="Times New Roman"/>
                  <w:sz w:val="28"/>
                </w:rPr>
                <m:t>2t</m:t>
              </m:r>
            </m:sup>
          </m:sSup>
          <m:r>
            <w:rPr>
              <w:rFonts w:ascii="Cambria Math" w:hAnsi="Times New Roman"/>
              <w:sz w:val="28"/>
            </w:rPr>
            <m:t>-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1</m:t>
              </m:r>
            </m:num>
            <m:den>
              <m:r>
                <w:rPr>
                  <w:rFonts w:ascii="Cambria Math" w:hAnsi="Times New Roman"/>
                  <w:sz w:val="28"/>
                </w:rPr>
                <m:t>10</m:t>
              </m:r>
            </m:den>
          </m:f>
          <m:d>
            <m:dPr>
              <m:ctrlPr>
                <w:rPr>
                  <w:rFonts w:ascii="Cambria Math" w:hAnsi="Times New Roman"/>
                  <w:i/>
                  <w:sz w:val="28"/>
                </w:rPr>
              </m:ctrlPr>
            </m:dPr>
            <m:e>
              <m:f>
                <m:f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Times New Roman"/>
                      <w:sz w:val="28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2it</m:t>
                      </m:r>
                    </m:sup>
                  </m:sSup>
                  <m:r>
                    <w:rPr>
                      <w:rFonts w:ascii="Cambria Math" w:hAnsi="Times New Roman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/>
                          <w:sz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</w:rPr>
                        <m:t>2it</m:t>
                      </m:r>
                    </m:sup>
                  </m:sSup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>
              </m:d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Times New Roman"/>
              <w:sz w:val="28"/>
            </w:rPr>
            <m:t>+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</m:t>
              </m:r>
            </m:num>
            <m:den>
              <m:r>
                <w:rPr>
                  <w:rFonts w:ascii="Cambria Math" w:hAnsi="Times New Roman"/>
                  <w:sz w:val="28"/>
                </w:rPr>
                <m:t>20</m:t>
              </m:r>
            </m:den>
          </m:f>
          <m:r>
            <w:rPr>
              <w:rFonts w:ascii="Cambria Math" w:hAnsi="Cambria Math" w:cs="Cambria Math"/>
              <w:sz w:val="28"/>
            </w:rPr>
            <m:t>⋅</m:t>
          </m:r>
          <m:f>
            <m:fPr>
              <m:ctrlPr>
                <w:rPr>
                  <w:rFonts w:ascii="Cambria Math" w:hAnsi="Times New Roman"/>
                  <w:i/>
                  <w:sz w:val="28"/>
                </w:rPr>
              </m:ctrlPr>
            </m:fPr>
            <m:num>
              <m:r>
                <w:rPr>
                  <w:rFonts w:ascii="Cambria Math" w:hAnsi="Times New Roman"/>
                  <w:sz w:val="28"/>
                </w:rPr>
                <m:t>2i</m:t>
              </m:r>
            </m:num>
            <m:den>
              <m:r>
                <w:rPr>
                  <w:rFonts w:ascii="Cambria Math" w:hAnsi="Times New Roman"/>
                  <w:sz w:val="28"/>
                </w:rPr>
                <m:t>2i</m:t>
              </m:r>
            </m:den>
          </m:f>
          <m:d>
            <m:dPr>
              <m:ctrlPr>
                <w:rPr>
                  <w:rFonts w:ascii="Cambria Math" w:hAnsi="Times New Roman"/>
                  <w:i/>
                  <w:sz w:val="28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2it</m:t>
                  </m:r>
                </m:sup>
              </m:sSup>
              <m:r>
                <w:rPr>
                  <w:rFonts w:ascii="Cambria Math" w:hAnsi="Times New Roman"/>
                  <w:sz w:val="28"/>
                </w:rPr>
                <m:t>-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8"/>
                    </w:rPr>
                    <m:t>e</m:t>
                  </m:r>
                </m:e>
                <m:sup>
                  <m:r>
                    <w:rPr>
                      <w:rFonts w:ascii="Cambria Math" w:hAnsi="Times New Roman"/>
                      <w:sz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</w:rPr>
                    <m:t>2it</m:t>
                  </m:r>
                </m:sup>
              </m:sSup>
              <m:ctrlPr>
                <w:rPr>
                  <w:rFonts w:ascii="Cambria Math" w:hAnsi="Cambria Math"/>
                  <w:i/>
                  <w:sz w:val="28"/>
                </w:rPr>
              </m:ctrlPr>
            </m:e>
          </m:d>
          <m:r>
            <w:rPr>
              <w:rFonts w:ascii="Cambria Math" w:hAnsi="Times New Roman"/>
              <w:sz w:val="28"/>
            </w:rPr>
            <m:t>=</m:t>
          </m:r>
        </m:oMath>
      </m:oMathPara>
    </w:p>
    <w:p w14:paraId="29066AF8" w14:textId="77777777" w:rsidR="00D26BC9" w:rsidRPr="000934FF" w:rsidRDefault="00AF0E16" w:rsidP="00C81AB2">
      <w:pPr>
        <w:pStyle w:val="afe"/>
        <w:jc w:val="center"/>
        <w:rPr>
          <w:rFonts w:ascii="Times New Roman" w:hAnsi="Times New Roman"/>
          <w:sz w:val="28"/>
        </w:rPr>
      </w:pPr>
      <m:oMath>
        <m:r>
          <w:rPr>
            <w:rFonts w:ascii="Cambria Math" w:hAnsi="Times New Roman"/>
            <w:sz w:val="28"/>
          </w:rPr>
          <m:t>=</m:t>
        </m:r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15</m:t>
            </m:r>
          </m:den>
        </m:f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e</m:t>
            </m:r>
          </m:e>
          <m:sup>
            <m:r>
              <w:rPr>
                <w:rFonts w:ascii="Cambria Math" w:hAnsi="Times New Roman"/>
                <w:sz w:val="28"/>
              </w:rPr>
              <m:t>-</m:t>
            </m:r>
            <m:r>
              <w:rPr>
                <w:rFonts w:ascii="Cambria Math" w:hAnsi="Times New Roman"/>
                <w:sz w:val="28"/>
              </w:rPr>
              <m:t>t</m:t>
            </m:r>
          </m:sup>
        </m:sSup>
        <m:r>
          <w:rPr>
            <w:rFonts w:ascii="Cambria Math" w:hAnsi="Times New Roman"/>
            <w:sz w:val="28"/>
          </w:rPr>
          <m:t>+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6</m:t>
            </m:r>
          </m:den>
        </m:f>
        <m:sSup>
          <m:sSupPr>
            <m:ctrlPr>
              <w:rPr>
                <w:rFonts w:ascii="Cambria Math" w:hAnsi="Times New Roman"/>
                <w:i/>
                <w:sz w:val="28"/>
              </w:rPr>
            </m:ctrlPr>
          </m:sSupPr>
          <m:e>
            <m:r>
              <w:rPr>
                <w:rFonts w:ascii="Cambria Math" w:hAnsi="Times New Roman"/>
                <w:sz w:val="28"/>
              </w:rPr>
              <m:t>e</m:t>
            </m:r>
          </m:e>
          <m:sup>
            <m:r>
              <w:rPr>
                <w:rFonts w:ascii="Cambria Math" w:hAnsi="Times New Roman"/>
                <w:sz w:val="28"/>
              </w:rPr>
              <m:t>2t</m:t>
            </m:r>
          </m:sup>
        </m:sSup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10</m:t>
            </m:r>
          </m:den>
        </m:f>
        <m:func>
          <m:funcPr>
            <m:ctrlPr>
              <w:rPr>
                <w:rFonts w:ascii="Cambria Math" w:hAnsi="Times New Roman"/>
                <w:i/>
                <w:sz w:val="28"/>
              </w:rPr>
            </m:ctrlPr>
          </m:funcPr>
          <m:fName>
            <m:r>
              <w:rPr>
                <w:rFonts w:ascii="Cambria Math" w:hAnsi="Times New Roman"/>
                <w:sz w:val="28"/>
              </w:rPr>
              <m:t>cos</m:t>
            </m:r>
          </m:fName>
          <m:e>
            <m:r>
              <w:rPr>
                <w:rFonts w:ascii="Cambria Math" w:hAnsi="Times New Roman"/>
                <w:sz w:val="28"/>
              </w:rPr>
              <m:t>2</m:t>
            </m:r>
          </m:e>
        </m:func>
        <m:r>
          <w:rPr>
            <w:rFonts w:ascii="Cambria Math" w:hAnsi="Times New Roman"/>
            <w:sz w:val="28"/>
          </w:rPr>
          <m:t>t</m:t>
        </m:r>
        <m:r>
          <w:rPr>
            <w:rFonts w:ascii="Cambria Math" w:hAnsi="Times New Roman"/>
            <w:sz w:val="28"/>
          </w:rPr>
          <m:t>-</m:t>
        </m:r>
        <m:f>
          <m:fPr>
            <m:ctrlPr>
              <w:rPr>
                <w:rFonts w:ascii="Cambria Math" w:hAnsi="Times New Roman"/>
                <w:i/>
                <w:sz w:val="28"/>
              </w:rPr>
            </m:ctrlPr>
          </m:fPr>
          <m:num>
            <m:r>
              <w:rPr>
                <w:rFonts w:ascii="Cambria Math" w:hAnsi="Times New Roman"/>
                <w:sz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</w:rPr>
              <m:t>5</m:t>
            </m:r>
          </m:den>
        </m:f>
        <m:func>
          <m:funcPr>
            <m:ctrlPr>
              <w:rPr>
                <w:rFonts w:ascii="Cambria Math" w:hAnsi="Times New Roman"/>
                <w:i/>
                <w:sz w:val="28"/>
              </w:rPr>
            </m:ctrlPr>
          </m:funcPr>
          <m:fName>
            <m:r>
              <w:rPr>
                <w:rFonts w:ascii="Cambria Math" w:hAnsi="Times New Roman"/>
                <w:sz w:val="28"/>
              </w:rPr>
              <m:t>sin</m:t>
            </m:r>
          </m:fName>
          <m:e>
            <m:r>
              <w:rPr>
                <w:rFonts w:ascii="Cambria Math" w:hAnsi="Times New Roman"/>
                <w:sz w:val="28"/>
              </w:rPr>
              <m:t>2</m:t>
            </m:r>
          </m:e>
        </m:func>
        <m:r>
          <w:rPr>
            <w:rFonts w:ascii="Cambria Math" w:hAnsi="Times New Roman"/>
            <w:sz w:val="28"/>
          </w:rPr>
          <m:t>t</m:t>
        </m:r>
      </m:oMath>
      <w:r w:rsidR="00D26BC9" w:rsidRPr="000934FF">
        <w:rPr>
          <w:rFonts w:ascii="Times New Roman" w:hAnsi="Times New Roman"/>
          <w:sz w:val="28"/>
        </w:rPr>
        <w:t>,</w:t>
      </w:r>
    </w:p>
    <w:p w14:paraId="764262CA" w14:textId="77777777" w:rsidR="00D26BC9" w:rsidRDefault="00D26BC9" w:rsidP="00C81AB2">
      <w:pPr>
        <w:ind w:firstLine="0"/>
        <w:rPr>
          <w:rFonts w:cs="Times New Roman"/>
        </w:rPr>
      </w:pPr>
      <w:r w:rsidRPr="000934FF">
        <w:rPr>
          <w:rFonts w:cs="Times New Roman"/>
        </w:rPr>
        <w:t xml:space="preserve">поскольку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cos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Pr="000934FF">
        <w:rPr>
          <w:rFonts w:cs="Times New Roman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cs="Times New Roman"/>
              </w:rPr>
              <m:t>sin</m:t>
            </m:r>
          </m:fName>
          <m:e>
            <m:r>
              <w:rPr>
                <w:rFonts w:ascii="Cambria Math" w:cs="Times New Roman"/>
              </w:rPr>
              <m:t>t</m:t>
            </m:r>
          </m:e>
        </m:func>
        <m:r>
          <w:rPr>
            <w:rFonts w:asci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2i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it</m:t>
                </m:r>
              </m:sup>
            </m:sSup>
            <m:r>
              <w:rPr>
                <w:rFonts w:ascii="Cambria Math" w:cs="Times New Roman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cs="Times New Roman"/>
                  </w:rPr>
                  <m:t>e</m:t>
                </m:r>
              </m:e>
              <m:sup>
                <m:r>
                  <w:rPr>
                    <w:rFonts w:ascii="Cambria Math" w:cs="Times New Roman"/>
                  </w:rPr>
                  <m:t>-</m:t>
                </m:r>
                <m:r>
                  <w:rPr>
                    <w:rFonts w:ascii="Cambria Math" w:cs="Times New Roman"/>
                  </w:rPr>
                  <m:t>it</m:t>
                </m:r>
              </m:sup>
            </m:sSup>
          </m:e>
        </m:d>
      </m:oMath>
      <w:r w:rsidRPr="000934FF">
        <w:rPr>
          <w:rFonts w:cs="Times New Roman"/>
        </w:rPr>
        <w:t>.</w:t>
      </w:r>
    </w:p>
    <w:p w14:paraId="6BD4D026" w14:textId="77777777" w:rsidR="00D26BC9" w:rsidRPr="00D26BC9" w:rsidRDefault="00D26BC9" w:rsidP="00C81AB2">
      <w:pPr>
        <w:ind w:firstLine="0"/>
        <w:rPr>
          <w:rFonts w:cs="Times New Roman"/>
        </w:rPr>
      </w:pPr>
      <w:r>
        <w:rPr>
          <w:rFonts w:cs="Times New Roman"/>
        </w:rPr>
        <w:t>Ответ:</w:t>
      </w:r>
      <m:oMath>
        <m:r>
          <w:rPr>
            <w:rFonts w:ascii="Cambria Math" w:hAnsi="Cambria Math" w:cs="Times New Roman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5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t</m:t>
            </m:r>
          </m:sup>
        </m:sSup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2t</m:t>
            </m:r>
          </m:sup>
        </m:sSup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10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2</m:t>
            </m:r>
          </m:e>
        </m:func>
        <m:r>
          <w:rPr>
            <w:rFonts w:ascii="Cambria Math"/>
          </w:rPr>
          <m:t>t</m:t>
        </m:r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sin</m:t>
            </m:r>
          </m:fName>
          <m:e>
            <m:r>
              <w:rPr>
                <w:rFonts w:ascii="Cambria Math"/>
              </w:rPr>
              <m:t>2</m:t>
            </m:r>
          </m:e>
        </m:func>
        <m:r>
          <w:rPr>
            <w:rFonts w:ascii="Cambria Math"/>
          </w:rPr>
          <m:t>t</m:t>
        </m:r>
      </m:oMath>
      <w:r w:rsidRPr="005041DE">
        <w:t>.</w:t>
      </w:r>
    </w:p>
    <w:p w14:paraId="5E4229E1" w14:textId="77777777" w:rsidR="00BA1E8B" w:rsidRDefault="00BA1E8B" w:rsidP="00C81AB2">
      <w:pPr>
        <w:ind w:firstLine="0"/>
      </w:pPr>
      <w:r>
        <w:t>Критерии оценивания:</w:t>
      </w:r>
    </w:p>
    <w:p w14:paraId="2B4D821E" w14:textId="77777777" w:rsidR="00BA1E8B" w:rsidRDefault="00BA1E8B" w:rsidP="00C81AB2">
      <w:pPr>
        <w:ind w:firstLine="0"/>
      </w:pPr>
      <w:r>
        <w:t xml:space="preserve">– нахождение полюсов мероморфной функции </w:t>
      </w:r>
      <m:oMath>
        <m:r>
          <w:rPr>
            <w:rFonts w:ascii="Cambria Math"/>
          </w:rPr>
          <m:t>F(p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(p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F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  <m:r>
              <w:rPr>
                <w:rFonts w:ascii="Cambria Math"/>
              </w:rPr>
              <m:t>(p)</m:t>
            </m:r>
          </m:den>
        </m:f>
      </m:oMath>
      <w:r>
        <w:t>;</w:t>
      </w:r>
    </w:p>
    <w:p w14:paraId="57858985" w14:textId="77777777" w:rsidR="00BA1E8B" w:rsidRDefault="00BA1E8B" w:rsidP="00C81AB2">
      <w:pPr>
        <w:ind w:firstLine="0"/>
      </w:pPr>
      <w:r>
        <w:t xml:space="preserve">– вычисление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cs="Times New Roman"/>
              </w:rPr>
              <m:t>F</m:t>
            </m:r>
          </m:e>
          <m:sub>
            <m:r>
              <w:rPr>
                <w:rFonts w:ascii="Cambria Math" w:cs="Times New Roman"/>
              </w:rPr>
              <m:t>2</m:t>
            </m:r>
          </m:sub>
          <m:sup>
            <m:r>
              <w:rPr>
                <w:rFonts w:ascii="Cambria Math" w:cs="Times New Roman"/>
              </w:rPr>
              <m:t>'</m:t>
            </m:r>
          </m:sup>
        </m:sSubSup>
        <m:r>
          <w:rPr>
            <w:rFonts w:ascii="Cambria Math" w:cs="Times New Roman"/>
          </w:rPr>
          <m:t>(p)</m:t>
        </m:r>
      </m:oMath>
      <w:r>
        <w:rPr>
          <w:rFonts w:cs="Times New Roman"/>
        </w:rPr>
        <w:t>в рамках использования второй теоремы обращения</w:t>
      </w:r>
      <w:r>
        <w:t>;</w:t>
      </w:r>
    </w:p>
    <w:p w14:paraId="38F99E3D" w14:textId="77777777" w:rsidR="00BA1E8B" w:rsidRPr="00CA7621" w:rsidRDefault="00BA1E8B" w:rsidP="00C81AB2">
      <w:pPr>
        <w:ind w:firstLine="0"/>
      </w:pPr>
      <w:r>
        <w:t xml:space="preserve">– нахождение оригинала по формуле </w:t>
      </w:r>
      <m:oMath>
        <m:r>
          <w:rPr>
            <w:rFonts w:ascii="Cambria Math"/>
          </w:rPr>
          <m:t>f(t)=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k=1</m:t>
            </m:r>
          </m:sub>
          <m:sup>
            <m:r>
              <w:rPr>
                <w:rFonts w:ascii="Cambria Math"/>
              </w:rPr>
              <m:t>n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)</m:t>
                </m:r>
              </m:num>
              <m:den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F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  <m:sup>
                    <m:r>
                      <w:rPr>
                        <w:rFonts w:ascii="Cambria Math"/>
                      </w:rPr>
                      <m:t>'</m:t>
                    </m:r>
                  </m:sup>
                </m:sSubSup>
                <m:r>
                  <w:rPr>
                    <w:rFonts w:asci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)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k</m:t>
                    </m:r>
                  </m:sub>
                </m:sSub>
                <m:r>
                  <w:rPr>
                    <w:rFonts w:ascii="Cambria Math"/>
                  </w:rPr>
                  <m:t>t</m:t>
                </m:r>
              </m:sup>
            </m:sSup>
          </m:e>
        </m:nary>
      </m:oMath>
      <w:r>
        <w:t>.</w:t>
      </w:r>
    </w:p>
    <w:p w14:paraId="5B386BB7" w14:textId="2FAFECEA" w:rsidR="00840510" w:rsidRDefault="00F51BB9" w:rsidP="00C81AB2">
      <w:pPr>
        <w:ind w:firstLine="0"/>
      </w:pPr>
      <w:r>
        <w:t xml:space="preserve">Компетенции (индикаторы): </w:t>
      </w:r>
      <w:r w:rsidR="00A05C1A">
        <w:t>ОПК-4 (ОПК-4.1)</w:t>
      </w:r>
    </w:p>
    <w:p w14:paraId="1E89385B" w14:textId="77777777" w:rsidR="00C81AB2" w:rsidRDefault="00C81AB2" w:rsidP="00C81AB2">
      <w:pPr>
        <w:ind w:firstLine="0"/>
      </w:pPr>
    </w:p>
    <w:p w14:paraId="1143AB9E" w14:textId="77777777" w:rsidR="00CF300E" w:rsidRPr="00AA76B0" w:rsidRDefault="00CF300E" w:rsidP="00C81AB2">
      <w:pPr>
        <w:ind w:firstLine="0"/>
        <w:rPr>
          <w:i/>
        </w:rPr>
      </w:pPr>
      <w:r>
        <w:t xml:space="preserve">2. </w:t>
      </w:r>
      <w:r w:rsidRPr="00AA76B0">
        <w:rPr>
          <w:i/>
        </w:rPr>
        <w:t xml:space="preserve">Решить задачу, используя методы </w:t>
      </w:r>
      <w:r w:rsidR="0018688F" w:rsidRPr="00AA76B0">
        <w:rPr>
          <w:i/>
        </w:rPr>
        <w:t xml:space="preserve">операционного </w:t>
      </w:r>
      <w:r w:rsidRPr="00AA76B0">
        <w:rPr>
          <w:i/>
        </w:rPr>
        <w:t>исчисления:</w:t>
      </w:r>
    </w:p>
    <w:p w14:paraId="6C1B747C" w14:textId="77777777" w:rsidR="00AB1202" w:rsidRPr="00C769B0" w:rsidRDefault="00AB1202" w:rsidP="00C81AB2">
      <w:pPr>
        <w:ind w:firstLine="0"/>
        <w:rPr>
          <w:rFonts w:cs="Times New Roman"/>
          <w:iCs/>
        </w:rPr>
      </w:pPr>
      <w:r w:rsidRPr="00C769B0">
        <w:rPr>
          <w:rFonts w:cs="Times New Roman"/>
          <w:iCs/>
        </w:rPr>
        <w:lastRenderedPageBreak/>
        <w:t>С помощью формулы Дюамеля решить уравнение с</w:t>
      </w:r>
      <w:r>
        <w:rPr>
          <w:rFonts w:cs="Times New Roman"/>
          <w:iCs/>
        </w:rPr>
        <w:t xml:space="preserve"> заданными начальными условиями:</w:t>
      </w:r>
    </w:p>
    <w:p w14:paraId="745099B4" w14:textId="77777777" w:rsidR="00AB1202" w:rsidRPr="00C769B0" w:rsidRDefault="00AF0E16" w:rsidP="00C81AB2">
      <w:pPr>
        <w:ind w:firstLine="0"/>
        <w:jc w:val="center"/>
        <w:rPr>
          <w:rFonts w:cs="Times New Roman"/>
          <w:iCs/>
        </w:rPr>
      </w:pPr>
      <m:oMathPara>
        <m:oMath>
          <m:r>
            <w:rPr>
              <w:rFonts w:ascii="Cambria Math" w:cs="Times New Roman"/>
            </w:rPr>
            <m:t>x</m:t>
          </m:r>
          <m:r>
            <w:rPr>
              <w:rFonts w:ascii="Cambria Math" w:cs="Times New Roman"/>
            </w:rPr>
            <m:t>''-</m:t>
          </m:r>
          <m:r>
            <w:rPr>
              <w:rFonts w:ascii="Cambria Math" w:cs="Times New Roman"/>
            </w:rPr>
            <m:t>4x=t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x(0)=x</m:t>
          </m:r>
          <m:r>
            <w:rPr>
              <w:rFonts w:ascii="Cambria Math" w:cs="Times New Roman"/>
            </w:rPr>
            <m:t>'</m:t>
          </m:r>
          <m:r>
            <w:rPr>
              <w:rFonts w:ascii="Cambria Math" w:cs="Times New Roman"/>
            </w:rPr>
            <m:t>(0)=0</m:t>
          </m:r>
        </m:oMath>
      </m:oMathPara>
    </w:p>
    <w:p w14:paraId="53257484" w14:textId="77777777" w:rsidR="00CF300E" w:rsidRDefault="00CF300E" w:rsidP="00C81AB2">
      <w:pPr>
        <w:ind w:firstLine="0"/>
      </w:pPr>
      <w:r>
        <w:t>Привести расширенное решение.</w:t>
      </w:r>
    </w:p>
    <w:p w14:paraId="5EF3DBF8" w14:textId="0466F274" w:rsidR="00AA76B0" w:rsidRDefault="00934B2A" w:rsidP="00C81AB2">
      <w:pPr>
        <w:ind w:firstLine="0"/>
      </w:pPr>
      <w:r>
        <w:t>Время выполне</w:t>
      </w:r>
      <w:r w:rsidR="00A05C1A">
        <w:t>ния –</w:t>
      </w:r>
      <w:r>
        <w:t xml:space="preserve"> </w:t>
      </w:r>
      <w:r w:rsidR="00AA76B0">
        <w:t>30 мин.</w:t>
      </w:r>
    </w:p>
    <w:p w14:paraId="4C4AA823" w14:textId="77777777" w:rsidR="00CF300E" w:rsidRDefault="00CF300E" w:rsidP="00C81AB2">
      <w:pPr>
        <w:ind w:firstLine="0"/>
      </w:pPr>
      <w:r w:rsidRPr="00FC4F32">
        <w:t>Ожидаемый результат:</w:t>
      </w:r>
    </w:p>
    <w:p w14:paraId="672127E5" w14:textId="77777777" w:rsidR="00AB1202" w:rsidRPr="00AB1202" w:rsidRDefault="00CF300E" w:rsidP="00C81AB2">
      <w:pPr>
        <w:ind w:firstLine="0"/>
        <w:rPr>
          <w:iCs/>
        </w:rPr>
      </w:pPr>
      <w:r>
        <w:t xml:space="preserve">1. </w:t>
      </w:r>
      <w:r w:rsidR="00AB1202" w:rsidRPr="00AB1202">
        <w:rPr>
          <w:iCs/>
        </w:rPr>
        <w:t>Рассмотрим вспомогательную задачу Коши:</w:t>
      </w:r>
    </w:p>
    <w:p w14:paraId="7E046C95" w14:textId="77777777" w:rsidR="00AB1202" w:rsidRPr="00AB1202" w:rsidRDefault="00444194" w:rsidP="00C81AB2">
      <w:pPr>
        <w:ind w:firstLine="0"/>
        <w:jc w:val="center"/>
        <w:rPr>
          <w:iCs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″</m:t>
              </m:r>
            </m:sup>
          </m:sSubSup>
          <m:r>
            <w:rPr>
              <w:rFonts w:ascii="Cambria Math"/>
            </w:rPr>
            <m:t>-</m:t>
          </m:r>
          <m:r>
            <w:rPr>
              <w:rFonts w:ascii="Cambria Math"/>
            </w:rPr>
            <m:t>4</m:t>
          </m:r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1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(0)=</m:t>
          </m:r>
          <m:sSubSup>
            <m:sSubSupPr>
              <m:ctrlPr>
                <w:rPr>
                  <w:rFonts w:ascii="Cambria Math" w:hAnsi="Cambria Math"/>
                  <w:i/>
                  <w:iCs/>
                </w:rPr>
              </m:ctrlPr>
            </m:sSubSup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(0)=0.</m:t>
          </m:r>
        </m:oMath>
      </m:oMathPara>
    </w:p>
    <w:p w14:paraId="0AC67BA8" w14:textId="77777777" w:rsidR="00CF300E" w:rsidRPr="00550EF7" w:rsidRDefault="00CF300E" w:rsidP="00C81AB2">
      <w:pPr>
        <w:ind w:firstLine="0"/>
        <w:rPr>
          <w:rFonts w:eastAsiaTheme="minorEastAsia"/>
          <w:i/>
        </w:rPr>
      </w:pPr>
    </w:p>
    <w:p w14:paraId="7B828251" w14:textId="77777777" w:rsidR="00AB1202" w:rsidRPr="00C769B0" w:rsidRDefault="00CF300E" w:rsidP="00C81AB2">
      <w:pPr>
        <w:ind w:firstLine="0"/>
        <w:rPr>
          <w:rFonts w:cs="Times New Roman"/>
          <w:iCs/>
        </w:rPr>
      </w:pPr>
      <w:r>
        <w:rPr>
          <w:rFonts w:eastAsiaTheme="minorEastAsia"/>
        </w:rPr>
        <w:t xml:space="preserve">2. </w:t>
      </w:r>
      <w:r w:rsidR="00AB1202" w:rsidRPr="00C769B0">
        <w:rPr>
          <w:rFonts w:cs="Times New Roman"/>
          <w:iCs/>
        </w:rPr>
        <w:t xml:space="preserve">Пусть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t)</m:t>
        </m:r>
        <m:r>
          <w:rPr>
            <w:rFonts w:ascii="Cambria Math" w:cs="Times New Roman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p),</m:t>
        </m:r>
        <m:sSubSup>
          <m:sSubSupPr>
            <m:ctrlPr>
              <w:rPr>
                <w:rFonts w:ascii="Cambria Math" w:hAnsi="Cambria Math" w:cs="Times New Roman"/>
                <w:i/>
                <w:iCs/>
              </w:rPr>
            </m:ctrlPr>
          </m:sSubSup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  <m:sup>
            <m:r>
              <w:rPr>
                <w:rFonts w:ascii="Cambria Math" w:cs="Times New Roman"/>
              </w:rPr>
              <m:t>″</m:t>
            </m:r>
          </m:sup>
        </m:sSubSup>
        <m:r>
          <w:rPr>
            <w:rFonts w:ascii="Cambria Math" w:cs="Times New Roman"/>
          </w:rPr>
          <m:t>(t)</m:t>
        </m:r>
        <m:r>
          <w:rPr>
            <w:rFonts w:ascii="Cambria Math" w:cs="Times New Roman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cs="Times New Roman"/>
              </w:rPr>
              <m:t>p</m:t>
            </m:r>
          </m:e>
          <m:sup>
            <m:r>
              <w:rPr>
                <w:rFonts w:ascii="Cambria Math" w:cs="Times New Roman"/>
              </w:rPr>
              <m:t>2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p),1</m:t>
        </m:r>
        <m:r>
          <w:rPr>
            <w:rFonts w:ascii="Cambria Math" w:cs="Times New Roman"/>
          </w:rPr>
          <m:t>→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p</m:t>
            </m:r>
          </m:den>
        </m:f>
        <m:r>
          <w:rPr>
            <w:rFonts w:ascii="Cambria Math" w:cs="Times New Roman"/>
          </w:rPr>
          <m:t>.</m:t>
        </m:r>
      </m:oMath>
    </w:p>
    <w:p w14:paraId="58CE56A9" w14:textId="77777777" w:rsidR="00AB1202" w:rsidRPr="00C769B0" w:rsidRDefault="00AB1202" w:rsidP="00C81AB2">
      <w:pPr>
        <w:ind w:firstLine="0"/>
        <w:rPr>
          <w:rFonts w:cs="Times New Roman"/>
          <w:iCs/>
        </w:rPr>
      </w:pPr>
      <w:r w:rsidRPr="00C769B0">
        <w:rPr>
          <w:rFonts w:cs="Times New Roman"/>
          <w:iCs/>
        </w:rPr>
        <w:t>Тогда операторн</w:t>
      </w:r>
      <w:r>
        <w:rPr>
          <w:rFonts w:cs="Times New Roman"/>
          <w:iCs/>
        </w:rPr>
        <w:t>о</w:t>
      </w:r>
      <w:r w:rsidRPr="00C769B0">
        <w:rPr>
          <w:rFonts w:cs="Times New Roman"/>
          <w:iCs/>
        </w:rPr>
        <w:t>е уравнение будет иметь вид</w:t>
      </w:r>
    </w:p>
    <w:p w14:paraId="7EDF6755" w14:textId="77777777" w:rsidR="00AB1202" w:rsidRPr="00C769B0" w:rsidRDefault="00444194" w:rsidP="00C81AB2">
      <w:pPr>
        <w:ind w:firstLine="0"/>
        <w:jc w:val="center"/>
        <w:rPr>
          <w:rFonts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(</m:t>
          </m:r>
          <m:sSup>
            <m:sSupPr>
              <m:ctrlPr>
                <w:rPr>
                  <w:rFonts w:ascii="Cambria Math" w:hAnsi="Cambria Math" w:cs="Times New Roman"/>
                  <w:i/>
                  <w:iCs/>
                </w:rPr>
              </m:ctrlPr>
            </m:sSupPr>
            <m:e>
              <m:r>
                <w:rPr>
                  <w:rFonts w:ascii="Cambria Math" w:cs="Times New Roman"/>
                </w:rPr>
                <m:t>p</m:t>
              </m:r>
            </m:e>
            <m:sup>
              <m:r>
                <w:rPr>
                  <w:rFonts w:ascii="Cambria Math" w:cs="Times New Roman"/>
                </w:rPr>
                <m:t>2</m:t>
              </m:r>
            </m:sup>
          </m:sSup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4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</m:t>
              </m:r>
            </m:den>
          </m:f>
          <m:r>
            <w:rPr>
              <w:rFonts w:ascii="Cambria Math" w:hAnsi="Cambria Math" w:cs="Cambria Math"/>
            </w:rPr>
            <m:t>⇒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4)</m:t>
              </m:r>
            </m:den>
          </m:f>
          <m:r>
            <w:rPr>
              <w:rFonts w:ascii="Cambria Math" w:cs="Times New Roman"/>
            </w:rPr>
            <m:t>.</m:t>
          </m:r>
        </m:oMath>
      </m:oMathPara>
    </w:p>
    <w:p w14:paraId="5B8C3531" w14:textId="77777777" w:rsidR="00F60621" w:rsidRPr="00F60621" w:rsidRDefault="00F60621" w:rsidP="00C81AB2">
      <w:pPr>
        <w:ind w:firstLine="0"/>
        <w:rPr>
          <w:rFonts w:eastAsiaTheme="minorEastAsia"/>
          <w:i/>
        </w:rPr>
      </w:pPr>
    </w:p>
    <w:p w14:paraId="2CE188D2" w14:textId="77777777" w:rsidR="00517BBE" w:rsidRPr="00C769B0" w:rsidRDefault="00CF300E" w:rsidP="00C81AB2">
      <w:pPr>
        <w:ind w:firstLine="0"/>
        <w:rPr>
          <w:rFonts w:cs="Times New Roman"/>
          <w:iCs/>
        </w:rPr>
      </w:pPr>
      <w:r>
        <w:rPr>
          <w:rFonts w:eastAsiaTheme="minorEastAsia"/>
        </w:rPr>
        <w:t xml:space="preserve">3. </w:t>
      </w:r>
      <w:r w:rsidR="00517BBE" w:rsidRPr="00C769B0">
        <w:rPr>
          <w:rFonts w:cs="Times New Roman"/>
          <w:iCs/>
        </w:rPr>
        <w:t>Переходя к оригиналам, находим</w:t>
      </w:r>
    </w:p>
    <w:p w14:paraId="634AA8F8" w14:textId="77777777" w:rsidR="00517BBE" w:rsidRPr="00C769B0" w:rsidRDefault="00444194" w:rsidP="00C81AB2">
      <w:pPr>
        <w:ind w:firstLine="0"/>
        <w:jc w:val="center"/>
        <w:rPr>
          <w:rFonts w:cs="Times New Roman"/>
          <w:iCs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</w:rPr>
              </m:ctrlPr>
            </m:sSubPr>
            <m:e>
              <m:r>
                <w:rPr>
                  <w:rFonts w:ascii="Cambria Math" w:cs="Times New Roman"/>
                </w:rPr>
                <m:t>X</m:t>
              </m:r>
            </m:e>
            <m:sub>
              <m:r>
                <w:rPr>
                  <w:rFonts w:ascii="Cambria Math" w:cs="Times New Roman"/>
                </w:rPr>
                <m:t>1</m:t>
              </m:r>
            </m:sub>
          </m:sSub>
          <m:r>
            <w:rPr>
              <w:rFonts w:ascii="Cambria Math" w:cs="Times New Roman"/>
            </w:rPr>
            <m:t>(p)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p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cs="Times New Roman"/>
                    </w:rPr>
                    <m:t>p</m:t>
                  </m:r>
                </m:e>
                <m:sup>
                  <m:r>
                    <w:rPr>
                      <w:rFonts w:ascii="Cambria Math" w:cs="Times New Roman"/>
                    </w:rPr>
                    <m:t>2</m:t>
                  </m:r>
                </m:sup>
              </m:sSup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4)</m:t>
              </m:r>
            </m:den>
          </m:f>
          <m:r>
            <w:rPr>
              <w:rFonts w:asci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p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cs="Times New Roman"/>
                        </w:rPr>
                        <m:t>p</m:t>
                      </m:r>
                    </m:e>
                    <m:sup>
                      <m:r>
                        <w:rPr>
                          <w:rFonts w:asci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4</m:t>
                  </m:r>
                </m:den>
              </m:f>
              <m:r>
                <w:rPr>
                  <w:rFonts w:asci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p</m:t>
                  </m:r>
                </m:den>
              </m:f>
            </m:e>
          </m:d>
          <m:r>
            <w:rPr>
              <w:rFonts w:ascii="Cambria Math" w:cs="Times New Roman"/>
            </w:rPr>
            <m:t>→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c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1</m:t>
              </m:r>
            </m:e>
          </m:d>
          <m:r>
            <w:rPr>
              <w:rFonts w:ascii="Cambria Math" w:cs="Times New Roman"/>
            </w:rPr>
            <m:t>.</m:t>
          </m:r>
        </m:oMath>
      </m:oMathPara>
    </w:p>
    <w:p w14:paraId="42411347" w14:textId="77777777" w:rsidR="00517BBE" w:rsidRPr="00C769B0" w:rsidRDefault="00517BBE" w:rsidP="00C81AB2">
      <w:pPr>
        <w:ind w:firstLine="0"/>
        <w:rPr>
          <w:rFonts w:cs="Times New Roman"/>
          <w:iCs/>
        </w:rPr>
      </w:pPr>
      <w:r w:rsidRPr="00C769B0">
        <w:rPr>
          <w:rFonts w:cs="Times New Roman"/>
          <w:iCs/>
        </w:rPr>
        <w:t xml:space="preserve">Таким образом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</w:rPr>
            </m:ctrlPr>
          </m:sSubPr>
          <m:e>
            <m:r>
              <w:rPr>
                <w:rFonts w:ascii="Cambria Math" w:cs="Times New Roman"/>
              </w:rPr>
              <m:t>x</m:t>
            </m:r>
          </m:e>
          <m:sub>
            <m:r>
              <w:rPr>
                <w:rFonts w:ascii="Cambria Math" w:cs="Times New Roman"/>
              </w:rPr>
              <m:t>1</m:t>
            </m:r>
          </m:sub>
        </m:sSub>
        <m:r>
          <w:rPr>
            <w:rFonts w:ascii="Cambria Math" w:cs="Times New Roman"/>
          </w:rPr>
          <m:t>(t)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4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cs="Times New Roman"/>
              </w:rPr>
              <m:t>c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1</m:t>
            </m:r>
          </m:e>
        </m:d>
        <m:r>
          <w:rPr>
            <w:rFonts w:ascii="Cambria Math" w:cs="Times New Roman"/>
          </w:rPr>
          <m:t>.</m:t>
        </m:r>
      </m:oMath>
    </w:p>
    <w:p w14:paraId="558D54D2" w14:textId="77777777" w:rsidR="00517BBE" w:rsidRPr="00C769B0" w:rsidRDefault="00517BBE" w:rsidP="00C81AB2">
      <w:pPr>
        <w:ind w:firstLine="0"/>
        <w:rPr>
          <w:rFonts w:cs="Times New Roman"/>
          <w:iCs/>
        </w:rPr>
      </w:pPr>
      <w:r>
        <w:rPr>
          <w:rFonts w:eastAsiaTheme="minorEastAsia"/>
        </w:rPr>
        <w:t xml:space="preserve">4. </w:t>
      </w:r>
      <w:r w:rsidR="00986422">
        <w:rPr>
          <w:rFonts w:cs="Times New Roman"/>
          <w:iCs/>
        </w:rPr>
        <w:t>Дале</w:t>
      </w:r>
      <w:r w:rsidRPr="00C769B0">
        <w:rPr>
          <w:rFonts w:cs="Times New Roman"/>
          <w:iCs/>
        </w:rPr>
        <w:t xml:space="preserve">е, </w:t>
      </w:r>
      <w:r w:rsidR="00986422">
        <w:rPr>
          <w:rFonts w:cs="Times New Roman"/>
          <w:iCs/>
        </w:rPr>
        <w:t>используя формулу Дюамеля, получим</w:t>
      </w:r>
    </w:p>
    <w:p w14:paraId="29FBE7D0" w14:textId="77777777" w:rsidR="00CF300E" w:rsidRPr="00517BBE" w:rsidRDefault="00AF0E16" w:rsidP="00C81AB2">
      <w:pPr>
        <w:ind w:firstLine="0"/>
        <w:jc w:val="center"/>
        <w:rPr>
          <w:rFonts w:cs="Times New Roman"/>
          <w:iCs/>
        </w:rPr>
      </w:pPr>
      <m:oMathPara>
        <m:oMath>
          <m:r>
            <w:rPr>
              <w:rFonts w:ascii="Cambria Math" w:cs="Times New Roman"/>
            </w:rPr>
            <m:t>x(t)=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τ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1</m:t>
                  </m:r>
                </m:e>
              </m:d>
            </m:e>
          </m:nary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r>
            <w:rPr>
              <w:rFonts w:ascii="Cambria Math" w:cs="Times New Roman"/>
            </w:rPr>
            <m:t>2s</m:t>
          </m:r>
          <m:r>
            <w:rPr>
              <w:rFonts w:ascii="Cambria Math" w:cs="Times New Roman"/>
            </w:rPr>
            <m:t>h</m:t>
          </m:r>
          <m:r>
            <w:rPr>
              <w:rFonts w:ascii="Cambria Math" w:cs="Times New Roman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τ</m:t>
              </m:r>
            </m:e>
          </m:d>
          <m:r>
            <w:rPr>
              <w:rFonts w:ascii="Cambria Math" w:cs="Times New Roman"/>
            </w:rPr>
            <m:t>dτ=</m:t>
          </m:r>
          <m:r>
            <w:rPr>
              <w:rFonts w:ascii="Cambria Math" w:cs="Times New Roman"/>
            </w:rPr>
            <m:t>-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τ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1</m:t>
                  </m:r>
                </m:e>
              </m:d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4</m:t>
                  </m:r>
                </m:den>
              </m:f>
              <m:r>
                <w:rPr>
                  <w:rFonts w:ascii="Cambria Math" w:cs="Times New Roman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c</m:t>
                  </m:r>
                  <m:r>
                    <w:rPr>
                      <w:rFonts w:ascii="Cambria Math" w:cs="Times New Roman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cs="Times New Roman"/>
                            </w:rPr>
                            <m:t>t</m:t>
                          </m:r>
                          <m:r>
                            <w:rPr>
                              <w:rFonts w:asci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τ</m:t>
                          </m:r>
                        </m:e>
                      </m:d>
                    </m:e>
                  </m:d>
                </m:e>
              </m:d>
            </m:e>
          </m:nary>
          <m:r>
            <w:rPr>
              <w:rFonts w:ascii="Cambria Math" w:cs="Times New Roman"/>
            </w:rPr>
            <m:t>=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=</m:t>
          </m:r>
          <m:r>
            <w:rPr>
              <w:rFonts w:ascii="Cambria Math" w:cs="Times New Roman"/>
            </w:rPr>
            <m:t>-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τ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1</m:t>
              </m:r>
            </m:e>
          </m:d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4</m:t>
              </m:r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iCs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c</m:t>
                  </m:r>
                  <m:r>
                    <w:rPr>
                      <w:rFonts w:ascii="Cambria Math" w:cs="Times New Roman"/>
                    </w:rPr>
                    <m:t>h</m:t>
                  </m:r>
                  <m:r>
                    <w:rPr>
                      <w:rFonts w:ascii="Cambria Math" w:cs="Times New Roman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t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τ</m:t>
                      </m:r>
                    </m:e>
                  </m:d>
                </m:e>
              </m:d>
            </m:e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</m:sSubSup>
          <m:r>
            <w:rPr>
              <w:rFonts w:ascii="Cambria Math" w:cs="Times New Roman"/>
            </w:rPr>
            <m:t>+</m:t>
          </m:r>
          <m:nary>
            <m:naryPr>
              <m:ctrlPr>
                <w:rPr>
                  <w:rFonts w:ascii="Cambria Math" w:hAnsi="Cambria Math" w:cs="Times New Roman"/>
                  <w:i/>
                  <w:iCs/>
                </w:rPr>
              </m:ctrlPr>
            </m:naryPr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cs="Times New Roman"/>
                    </w:rPr>
                    <m:t>4</m:t>
                  </m:r>
                </m:den>
              </m:f>
            </m:e>
          </m:nary>
          <m:r>
            <w:rPr>
              <w:rFonts w:ascii="Cambria Math" w:cs="Times New Roman"/>
            </w:rPr>
            <m:t>c</m:t>
          </m:r>
          <m:r>
            <w:rPr>
              <w:rFonts w:ascii="Cambria Math" w:cs="Times New Roman"/>
            </w:rPr>
            <m:t>h</m:t>
          </m:r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2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r>
                    <w:rPr>
                      <w:rFonts w:ascii="Cambria Math" w:cs="Times New Roman"/>
                    </w:rPr>
                    <m:t>t</m:t>
                  </m:r>
                  <m:r>
                    <w:rPr>
                      <w:rFonts w:ascii="Cambria Math" w:cs="Times New Roman"/>
                    </w:rPr>
                    <m:t>-</m:t>
                  </m:r>
                  <m:r>
                    <w:rPr>
                      <w:rFonts w:ascii="Cambria Math" w:cs="Times New Roman"/>
                    </w:rPr>
                    <m:t>τ</m:t>
                  </m:r>
                </m:e>
              </m:d>
            </m:e>
          </m:d>
          <m:r>
            <w:rPr>
              <w:rFonts w:ascii="Cambria Math" w:cs="Times New Roman"/>
            </w:rPr>
            <m:t>d(τ</m:t>
          </m:r>
          <m:r>
            <w:rPr>
              <w:rFonts w:ascii="Cambria Math" w:cs="Times New Roman"/>
            </w:rPr>
            <m:t>-</m:t>
          </m:r>
          <m:r>
            <w:rPr>
              <w:rFonts w:ascii="Cambria Math" w:cs="Times New Roman"/>
            </w:rPr>
            <m:t>1)=</m:t>
          </m:r>
          <m:r>
            <m:rPr>
              <m:sty m:val="p"/>
            </m:rPr>
            <w:rPr>
              <w:rFonts w:ascii="Cambria Math" w:cs="Times New Roman"/>
            </w:rPr>
            <w:br/>
          </m:r>
        </m:oMath>
        <m:oMath>
          <m:r>
            <w:rPr>
              <w:rFonts w:ascii="Cambria Math" w:cs="Times New Roman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  <w:iCs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cs="Times New Roman"/>
                        </w:rPr>
                        <m:t>8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cs="Times New Roman"/>
                        </w:rPr>
                        <m:t>s</m:t>
                      </m:r>
                      <m:r>
                        <w:rPr>
                          <w:rFonts w:ascii="Cambria Math" w:cs="Times New Roman"/>
                        </w:rPr>
                        <m:t>h</m:t>
                      </m:r>
                      <m:r>
                        <w:rPr>
                          <w:rFonts w:ascii="Cambria Math" w:cs="Times New Roman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</w:rPr>
                          </m:ctrlPr>
                        </m:dPr>
                        <m:e>
                          <m:r>
                            <w:rPr>
                              <w:rFonts w:ascii="Cambria Math" w:cs="Times New Roman"/>
                            </w:rPr>
                            <m:t>t</m:t>
                          </m:r>
                          <m:r>
                            <w:rPr>
                              <w:rFonts w:ascii="Cambria Math" w:cs="Times New Roman"/>
                            </w:rPr>
                            <m:t>-</m:t>
                          </m:r>
                          <m:r>
                            <w:rPr>
                              <w:rFonts w:ascii="Cambria Math" w:cs="Times New Roman"/>
                            </w:rPr>
                            <m:t>τ</m:t>
                          </m:r>
                        </m:e>
                      </m:d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2(τ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1)c</m:t>
                      </m:r>
                      <m:r>
                        <w:rPr>
                          <w:rFonts w:ascii="Cambria Math" w:cs="Times New Roman"/>
                        </w:rPr>
                        <m:t>h</m:t>
                      </m:r>
                      <m:r>
                        <w:rPr>
                          <w:rFonts w:ascii="Cambria Math" w:cs="Times New Roman"/>
                        </w:rPr>
                        <m:t>2(t</m:t>
                      </m:r>
                      <m:r>
                        <w:rPr>
                          <w:rFonts w:ascii="Cambria Math" w:cs="Times New Roman"/>
                        </w:rPr>
                        <m:t>-</m:t>
                      </m:r>
                      <m:r>
                        <w:rPr>
                          <w:rFonts w:ascii="Cambria Math" w:cs="Times New Roman"/>
                        </w:rPr>
                        <m:t>τ)</m:t>
                      </m:r>
                    </m:e>
                  </m:d>
                </m:e>
              </m:d>
            </m:e>
            <m:sub>
              <m:r>
                <w:rPr>
                  <w:rFonts w:ascii="Cambria Math" w:cs="Times New Roman"/>
                </w:rPr>
                <m:t>0</m:t>
              </m:r>
            </m:sub>
            <m:sup>
              <m:r>
                <w:rPr>
                  <w:rFonts w:ascii="Cambria Math" w:cs="Times New Roman"/>
                </w:rPr>
                <m:t>t</m:t>
              </m:r>
            </m:sup>
          </m:sSubSup>
          <m:r>
            <w:rPr>
              <w:rFonts w:asci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</w:rPr>
              </m:ctrlPr>
            </m:fPr>
            <m:num>
              <m:r>
                <w:rPr>
                  <w:rFonts w:ascii="Cambria Math" w:cs="Times New Roman"/>
                </w:rPr>
                <m:t>1</m:t>
              </m:r>
            </m:num>
            <m:den>
              <m:r>
                <w:rPr>
                  <w:rFonts w:ascii="Cambria Math" w:cs="Times New Roman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iCs/>
                </w:rPr>
              </m:ctrlPr>
            </m:dPr>
            <m:e>
              <m:r>
                <w:rPr>
                  <w:rFonts w:ascii="Cambria Math" w:cs="Times New Roman"/>
                </w:rPr>
                <m:t>s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2c</m:t>
              </m:r>
              <m:r>
                <w:rPr>
                  <w:rFonts w:ascii="Cambria Math" w:cs="Times New Roman"/>
                </w:rPr>
                <m:t>h</m:t>
              </m:r>
              <m:r>
                <w:rPr>
                  <w:rFonts w:ascii="Cambria Math" w:cs="Times New Roman"/>
                </w:rPr>
                <m:t>2t</m:t>
              </m:r>
              <m:r>
                <w:rPr>
                  <w:rFonts w:ascii="Cambria Math" w:cs="Times New Roman"/>
                </w:rPr>
                <m:t>-</m:t>
              </m:r>
              <m:r>
                <w:rPr>
                  <w:rFonts w:ascii="Cambria Math" w:cs="Times New Roman"/>
                </w:rPr>
                <m:t>2t+2</m:t>
              </m:r>
            </m:e>
          </m:d>
          <m:r>
            <w:rPr>
              <w:rFonts w:ascii="Cambria Math" w:cs="Times New Roman"/>
            </w:rPr>
            <m:t>.</m:t>
          </m:r>
        </m:oMath>
      </m:oMathPara>
    </w:p>
    <w:p w14:paraId="3FF8E324" w14:textId="77777777" w:rsidR="00CF300E" w:rsidRPr="006077E3" w:rsidRDefault="00CF300E" w:rsidP="00C81AB2">
      <w:pPr>
        <w:ind w:firstLine="0"/>
        <w:rPr>
          <w:rFonts w:eastAsiaTheme="minorEastAsia"/>
          <w:i/>
          <w:iCs/>
        </w:rPr>
      </w:pPr>
      <w:r>
        <w:rPr>
          <w:rFonts w:eastAsiaTheme="minorEastAsia"/>
          <w:iCs/>
        </w:rPr>
        <w:t>Ответ:</w:t>
      </w:r>
      <m:oMath>
        <m:r>
          <w:rPr>
            <w:rFonts w:ascii="Cambria Math" w:cs="Times New Roman"/>
          </w:rPr>
          <m:t>x(t)=</m:t>
        </m:r>
        <m:f>
          <m:fPr>
            <m:ctrlPr>
              <w:rPr>
                <w:rFonts w:ascii="Cambria Math" w:hAnsi="Cambria Math" w:cs="Times New Roman"/>
                <w:i/>
                <w:iCs/>
              </w:rPr>
            </m:ctrlPr>
          </m:fPr>
          <m:num>
            <m:r>
              <w:rPr>
                <w:rFonts w:ascii="Cambria Math" w:cs="Times New Roman"/>
              </w:rPr>
              <m:t>1</m:t>
            </m:r>
          </m:num>
          <m:den>
            <m:r>
              <w:rPr>
                <w:rFonts w:ascii="Cambria Math" w:cs="Times New Roman"/>
              </w:rPr>
              <m:t>8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cs="Times New Roman"/>
              </w:rPr>
              <m:t>s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2c</m:t>
            </m:r>
            <m:r>
              <w:rPr>
                <w:rFonts w:ascii="Cambria Math" w:cs="Times New Roman"/>
              </w:rPr>
              <m:t>h</m:t>
            </m:r>
            <m:r>
              <w:rPr>
                <w:rFonts w:ascii="Cambria Math" w:cs="Times New Roman"/>
              </w:rPr>
              <m:t>2t</m:t>
            </m:r>
            <m:r>
              <w:rPr>
                <w:rFonts w:ascii="Cambria Math" w:cs="Times New Roman"/>
              </w:rPr>
              <m:t>-</m:t>
            </m:r>
            <m:r>
              <w:rPr>
                <w:rFonts w:ascii="Cambria Math" w:cs="Times New Roman"/>
              </w:rPr>
              <m:t>2t+2</m:t>
            </m:r>
          </m:e>
        </m:d>
        <m:r>
          <w:rPr>
            <w:rFonts w:ascii="Cambria Math" w:cs="Times New Roman"/>
          </w:rPr>
          <m:t>.</m:t>
        </m:r>
      </m:oMath>
    </w:p>
    <w:p w14:paraId="4A2EA7FB" w14:textId="77777777" w:rsidR="00BA1E8B" w:rsidRDefault="00BA1E8B" w:rsidP="00C81AB2">
      <w:pPr>
        <w:ind w:firstLine="0"/>
      </w:pPr>
      <w:r>
        <w:t>Критерии оценивания:</w:t>
      </w:r>
    </w:p>
    <w:p w14:paraId="7AEF2218" w14:textId="77777777" w:rsidR="00BA1E8B" w:rsidRPr="00550EF7" w:rsidRDefault="00BA1E8B" w:rsidP="00C81AB2">
      <w:pPr>
        <w:ind w:firstLine="0"/>
      </w:pPr>
      <w:r>
        <w:t>– построение</w:t>
      </w:r>
      <w:r>
        <w:rPr>
          <w:iCs/>
        </w:rPr>
        <w:t xml:space="preserve"> вспомогательной задачи Коши</w:t>
      </w:r>
      <w:r>
        <w:t>;</w:t>
      </w:r>
    </w:p>
    <w:p w14:paraId="42FBF1B9" w14:textId="77777777" w:rsidR="00BA1E8B" w:rsidRDefault="00BA1E8B" w:rsidP="00C81AB2">
      <w:pPr>
        <w:ind w:firstLine="0"/>
      </w:pPr>
      <w:r>
        <w:t>– построение операторного уравнения;</w:t>
      </w:r>
    </w:p>
    <w:p w14:paraId="56751B8D" w14:textId="77777777" w:rsidR="00BA1E8B" w:rsidRDefault="00BA1E8B" w:rsidP="00C81AB2">
      <w:pPr>
        <w:ind w:firstLine="0"/>
        <w:rPr>
          <w:iCs/>
        </w:rPr>
      </w:pPr>
      <w:r>
        <w:t xml:space="preserve">– нахождение функции-оригинала </w:t>
      </w:r>
      <w:r>
        <w:rPr>
          <w:iCs/>
        </w:rPr>
        <w:t>вспомогательной задачи Коши;</w:t>
      </w:r>
    </w:p>
    <w:p w14:paraId="65AEC5CA" w14:textId="77777777" w:rsidR="00BA1E8B" w:rsidRDefault="00BA1E8B" w:rsidP="00C81AB2">
      <w:pPr>
        <w:ind w:firstLine="0"/>
        <w:rPr>
          <w:rFonts w:eastAsiaTheme="minorEastAsia"/>
        </w:rPr>
      </w:pPr>
      <w:r>
        <w:rPr>
          <w:iCs/>
        </w:rPr>
        <w:t>– нахождение решения основной задачи с помощью формулы Дюамеля.</w:t>
      </w:r>
    </w:p>
    <w:p w14:paraId="7CE6C0DA" w14:textId="6D891AC5" w:rsidR="00CF300E" w:rsidRDefault="00CF300E" w:rsidP="00C81AB2">
      <w:pPr>
        <w:ind w:firstLine="0"/>
      </w:pPr>
      <w:r>
        <w:t>Компетенции (индикаторы):</w:t>
      </w:r>
      <w:r w:rsidR="00D86E6D" w:rsidRPr="00D86E6D">
        <w:t xml:space="preserve"> </w:t>
      </w:r>
      <w:r w:rsidR="00A05C1A">
        <w:t>ОПК-4 (ОПК-4.1)</w:t>
      </w:r>
      <w:bookmarkStart w:id="1" w:name="_GoBack"/>
      <w:bookmarkEnd w:id="1"/>
    </w:p>
    <w:p w14:paraId="3B816FAB" w14:textId="77777777" w:rsidR="00D86E6D" w:rsidRDefault="00D86E6D" w:rsidP="00CF300E"/>
    <w:p w14:paraId="6FA5D25A" w14:textId="77777777" w:rsidR="00495EDC" w:rsidRPr="00A62DE5" w:rsidRDefault="00495EDC" w:rsidP="00AA76B0">
      <w:pPr>
        <w:tabs>
          <w:tab w:val="left" w:pos="7938"/>
        </w:tabs>
        <w:ind w:firstLine="0"/>
      </w:pPr>
    </w:p>
    <w:sectPr w:rsidR="00495EDC" w:rsidRPr="00A62DE5" w:rsidSect="00B64BB7">
      <w:footerReference w:type="default" r:id="rId9"/>
      <w:pgSz w:w="11906" w:h="16838" w:code="9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751891" w14:textId="77777777" w:rsidR="00FA0A56" w:rsidRDefault="00FA0A56" w:rsidP="006943A0">
      <w:r>
        <w:separator/>
      </w:r>
    </w:p>
  </w:endnote>
  <w:endnote w:type="continuationSeparator" w:id="0">
    <w:p w14:paraId="344ACCE8" w14:textId="77777777" w:rsidR="00FA0A56" w:rsidRDefault="00FA0A56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Times New Roman"/>
    <w:charset w:val="00"/>
    <w:family w:val="swiss"/>
    <w:pitch w:val="variable"/>
    <w:sig w:usb0="00000001" w:usb1="0000000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195E93" w14:textId="696A0F19" w:rsidR="00444194" w:rsidRPr="006943A0" w:rsidRDefault="00444194">
    <w:pPr>
      <w:pStyle w:val="af"/>
      <w:jc w:val="center"/>
      <w:rPr>
        <w:sz w:val="24"/>
      </w:rPr>
    </w:pPr>
  </w:p>
  <w:p w14:paraId="7F4DDD0E" w14:textId="77777777" w:rsidR="00444194" w:rsidRPr="006943A0" w:rsidRDefault="00444194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416678" w14:textId="77777777" w:rsidR="00FA0A56" w:rsidRDefault="00FA0A56" w:rsidP="006943A0">
      <w:r>
        <w:separator/>
      </w:r>
    </w:p>
  </w:footnote>
  <w:footnote w:type="continuationSeparator" w:id="0">
    <w:p w14:paraId="12234731" w14:textId="77777777" w:rsidR="00FA0A56" w:rsidRDefault="00FA0A56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61D7F"/>
    <w:rsid w:val="00030DE8"/>
    <w:rsid w:val="000369FF"/>
    <w:rsid w:val="0006311A"/>
    <w:rsid w:val="00080CA9"/>
    <w:rsid w:val="000836A1"/>
    <w:rsid w:val="00095C56"/>
    <w:rsid w:val="000A3654"/>
    <w:rsid w:val="000A7ADF"/>
    <w:rsid w:val="000D01B5"/>
    <w:rsid w:val="000D658D"/>
    <w:rsid w:val="000F444C"/>
    <w:rsid w:val="000F7A8C"/>
    <w:rsid w:val="001413B3"/>
    <w:rsid w:val="001574F0"/>
    <w:rsid w:val="00172F27"/>
    <w:rsid w:val="001824D3"/>
    <w:rsid w:val="0018688F"/>
    <w:rsid w:val="00191CF7"/>
    <w:rsid w:val="001A11A6"/>
    <w:rsid w:val="001B3F86"/>
    <w:rsid w:val="001B43FE"/>
    <w:rsid w:val="001C3A9C"/>
    <w:rsid w:val="002103A3"/>
    <w:rsid w:val="00211D08"/>
    <w:rsid w:val="0023607F"/>
    <w:rsid w:val="00250259"/>
    <w:rsid w:val="00252B8C"/>
    <w:rsid w:val="00271063"/>
    <w:rsid w:val="00281950"/>
    <w:rsid w:val="002A0645"/>
    <w:rsid w:val="002A2EC9"/>
    <w:rsid w:val="002A35C6"/>
    <w:rsid w:val="002B3406"/>
    <w:rsid w:val="002C4C2C"/>
    <w:rsid w:val="002D0858"/>
    <w:rsid w:val="002D532D"/>
    <w:rsid w:val="002F20EB"/>
    <w:rsid w:val="002F47FF"/>
    <w:rsid w:val="003013B8"/>
    <w:rsid w:val="003148F8"/>
    <w:rsid w:val="00320C88"/>
    <w:rsid w:val="003271CC"/>
    <w:rsid w:val="00347C37"/>
    <w:rsid w:val="00370399"/>
    <w:rsid w:val="003750AD"/>
    <w:rsid w:val="003C30B3"/>
    <w:rsid w:val="003F7821"/>
    <w:rsid w:val="00415886"/>
    <w:rsid w:val="00432D00"/>
    <w:rsid w:val="0043754C"/>
    <w:rsid w:val="00444194"/>
    <w:rsid w:val="00461D7F"/>
    <w:rsid w:val="0046213D"/>
    <w:rsid w:val="00470BF5"/>
    <w:rsid w:val="00493247"/>
    <w:rsid w:val="00495EDC"/>
    <w:rsid w:val="004A6607"/>
    <w:rsid w:val="004F0694"/>
    <w:rsid w:val="004F1188"/>
    <w:rsid w:val="0050337A"/>
    <w:rsid w:val="00517BBE"/>
    <w:rsid w:val="0052738E"/>
    <w:rsid w:val="00531429"/>
    <w:rsid w:val="00542091"/>
    <w:rsid w:val="00550EF7"/>
    <w:rsid w:val="00556626"/>
    <w:rsid w:val="00576021"/>
    <w:rsid w:val="005D53BF"/>
    <w:rsid w:val="005D71D9"/>
    <w:rsid w:val="005E321A"/>
    <w:rsid w:val="005E7F90"/>
    <w:rsid w:val="006047A2"/>
    <w:rsid w:val="006077E3"/>
    <w:rsid w:val="00617CF3"/>
    <w:rsid w:val="006224C5"/>
    <w:rsid w:val="00640F75"/>
    <w:rsid w:val="00644BFA"/>
    <w:rsid w:val="00651072"/>
    <w:rsid w:val="0066178B"/>
    <w:rsid w:val="006943A0"/>
    <w:rsid w:val="006C47EF"/>
    <w:rsid w:val="006D4C52"/>
    <w:rsid w:val="00700AD9"/>
    <w:rsid w:val="0071307F"/>
    <w:rsid w:val="00721A69"/>
    <w:rsid w:val="00731089"/>
    <w:rsid w:val="00736951"/>
    <w:rsid w:val="00776854"/>
    <w:rsid w:val="00776893"/>
    <w:rsid w:val="00780E22"/>
    <w:rsid w:val="007A0717"/>
    <w:rsid w:val="007E4513"/>
    <w:rsid w:val="008159DB"/>
    <w:rsid w:val="008229BB"/>
    <w:rsid w:val="00840510"/>
    <w:rsid w:val="00851238"/>
    <w:rsid w:val="00862E9A"/>
    <w:rsid w:val="00874B3E"/>
    <w:rsid w:val="00880243"/>
    <w:rsid w:val="008C1727"/>
    <w:rsid w:val="008C74E9"/>
    <w:rsid w:val="008D77C8"/>
    <w:rsid w:val="008E2D17"/>
    <w:rsid w:val="008E2DDD"/>
    <w:rsid w:val="0091443C"/>
    <w:rsid w:val="00915D74"/>
    <w:rsid w:val="0092015D"/>
    <w:rsid w:val="00934B2A"/>
    <w:rsid w:val="00950184"/>
    <w:rsid w:val="009554F3"/>
    <w:rsid w:val="0095688A"/>
    <w:rsid w:val="00972DD9"/>
    <w:rsid w:val="0098475E"/>
    <w:rsid w:val="00985A9E"/>
    <w:rsid w:val="00986422"/>
    <w:rsid w:val="009924D6"/>
    <w:rsid w:val="009A3408"/>
    <w:rsid w:val="009B6C90"/>
    <w:rsid w:val="009D42EC"/>
    <w:rsid w:val="009F1E21"/>
    <w:rsid w:val="009F744D"/>
    <w:rsid w:val="00A00792"/>
    <w:rsid w:val="00A05C1A"/>
    <w:rsid w:val="00A07227"/>
    <w:rsid w:val="00A528C0"/>
    <w:rsid w:val="00A54B1F"/>
    <w:rsid w:val="00A62DE5"/>
    <w:rsid w:val="00A67504"/>
    <w:rsid w:val="00A713DB"/>
    <w:rsid w:val="00A93D69"/>
    <w:rsid w:val="00AA6323"/>
    <w:rsid w:val="00AA7127"/>
    <w:rsid w:val="00AA76B0"/>
    <w:rsid w:val="00AB1202"/>
    <w:rsid w:val="00AC1F0B"/>
    <w:rsid w:val="00AD2DFE"/>
    <w:rsid w:val="00AD4B9F"/>
    <w:rsid w:val="00AD7916"/>
    <w:rsid w:val="00AF0E16"/>
    <w:rsid w:val="00AF2AD9"/>
    <w:rsid w:val="00B10CEB"/>
    <w:rsid w:val="00B11EB0"/>
    <w:rsid w:val="00B22FBE"/>
    <w:rsid w:val="00B30CAE"/>
    <w:rsid w:val="00B514DB"/>
    <w:rsid w:val="00B5777E"/>
    <w:rsid w:val="00B60BB6"/>
    <w:rsid w:val="00B64BB7"/>
    <w:rsid w:val="00B64F6A"/>
    <w:rsid w:val="00B65645"/>
    <w:rsid w:val="00B7649F"/>
    <w:rsid w:val="00B85470"/>
    <w:rsid w:val="00B90EF0"/>
    <w:rsid w:val="00BA1E8B"/>
    <w:rsid w:val="00BB24EA"/>
    <w:rsid w:val="00BB2661"/>
    <w:rsid w:val="00BB4E23"/>
    <w:rsid w:val="00BC1BCD"/>
    <w:rsid w:val="00BD0D49"/>
    <w:rsid w:val="00BD5CF0"/>
    <w:rsid w:val="00BE67A5"/>
    <w:rsid w:val="00BE6CFD"/>
    <w:rsid w:val="00C0736B"/>
    <w:rsid w:val="00C426D2"/>
    <w:rsid w:val="00C446EB"/>
    <w:rsid w:val="00C50176"/>
    <w:rsid w:val="00C70737"/>
    <w:rsid w:val="00C72A64"/>
    <w:rsid w:val="00C74856"/>
    <w:rsid w:val="00C74995"/>
    <w:rsid w:val="00C81AB2"/>
    <w:rsid w:val="00C87CED"/>
    <w:rsid w:val="00CA4C3E"/>
    <w:rsid w:val="00CA7621"/>
    <w:rsid w:val="00CC4F87"/>
    <w:rsid w:val="00CF300E"/>
    <w:rsid w:val="00D05BBC"/>
    <w:rsid w:val="00D169A3"/>
    <w:rsid w:val="00D17CB8"/>
    <w:rsid w:val="00D26BC9"/>
    <w:rsid w:val="00D7676B"/>
    <w:rsid w:val="00D86E6D"/>
    <w:rsid w:val="00D874BB"/>
    <w:rsid w:val="00DB7C34"/>
    <w:rsid w:val="00DE1E8E"/>
    <w:rsid w:val="00E20755"/>
    <w:rsid w:val="00E37DC0"/>
    <w:rsid w:val="00E42915"/>
    <w:rsid w:val="00E65761"/>
    <w:rsid w:val="00EB0DF9"/>
    <w:rsid w:val="00ED02A2"/>
    <w:rsid w:val="00EE5F03"/>
    <w:rsid w:val="00EF588F"/>
    <w:rsid w:val="00F037D0"/>
    <w:rsid w:val="00F11FDA"/>
    <w:rsid w:val="00F12CF7"/>
    <w:rsid w:val="00F12E82"/>
    <w:rsid w:val="00F137C2"/>
    <w:rsid w:val="00F27B2F"/>
    <w:rsid w:val="00F31C6C"/>
    <w:rsid w:val="00F3589D"/>
    <w:rsid w:val="00F402D7"/>
    <w:rsid w:val="00F41C91"/>
    <w:rsid w:val="00F51BB9"/>
    <w:rsid w:val="00F56671"/>
    <w:rsid w:val="00F60621"/>
    <w:rsid w:val="00F71F6A"/>
    <w:rsid w:val="00F86D23"/>
    <w:rsid w:val="00FA0A56"/>
    <w:rsid w:val="00FA5BC1"/>
    <w:rsid w:val="00FB4A62"/>
    <w:rsid w:val="00FC4F32"/>
    <w:rsid w:val="00FC4FC5"/>
    <w:rsid w:val="00FD030C"/>
    <w:rsid w:val="00FF1B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698200"/>
  <w15:docId w15:val="{3B6BD66B-7826-41BE-8AB6-C36740629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1E8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 светлая1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f3">
    <w:name w:val="Body Text"/>
    <w:basedOn w:val="a"/>
    <w:link w:val="af4"/>
    <w:uiPriority w:val="99"/>
    <w:semiHidden/>
    <w:unhideWhenUsed/>
    <w:rsid w:val="00E42915"/>
    <w:pPr>
      <w:spacing w:after="120"/>
    </w:pPr>
  </w:style>
  <w:style w:type="character" w:customStyle="1" w:styleId="af4">
    <w:name w:val="Основной текст Знак"/>
    <w:basedOn w:val="a1"/>
    <w:link w:val="af3"/>
    <w:uiPriority w:val="99"/>
    <w:semiHidden/>
    <w:rsid w:val="00E42915"/>
    <w:rPr>
      <w:rFonts w:ascii="Times New Roman" w:hAnsi="Times New Roman"/>
      <w:sz w:val="28"/>
    </w:rPr>
  </w:style>
  <w:style w:type="paragraph" w:styleId="af5">
    <w:name w:val="Body Text First Indent"/>
    <w:basedOn w:val="a"/>
    <w:link w:val="af6"/>
    <w:semiHidden/>
    <w:rsid w:val="00E42915"/>
    <w:pPr>
      <w:tabs>
        <w:tab w:val="left" w:pos="680"/>
      </w:tabs>
    </w:pPr>
    <w:rPr>
      <w:rFonts w:ascii="Arial" w:eastAsia="Times New Roman" w:hAnsi="Arial" w:cs="Times New Roman"/>
      <w:kern w:val="0"/>
      <w:sz w:val="20"/>
      <w:szCs w:val="20"/>
      <w:lang w:eastAsia="ru-RU"/>
    </w:rPr>
  </w:style>
  <w:style w:type="character" w:customStyle="1" w:styleId="af6">
    <w:name w:val="Красная строка Знак"/>
    <w:basedOn w:val="af4"/>
    <w:link w:val="af5"/>
    <w:semiHidden/>
    <w:rsid w:val="00E42915"/>
    <w:rPr>
      <w:rFonts w:ascii="Arial" w:eastAsia="Times New Roman" w:hAnsi="Arial" w:cs="Times New Roman"/>
      <w:kern w:val="0"/>
      <w:sz w:val="20"/>
      <w:szCs w:val="20"/>
      <w:lang w:eastAsia="ru-RU"/>
    </w:rPr>
  </w:style>
  <w:style w:type="character" w:styleId="af7">
    <w:name w:val="annotation reference"/>
    <w:basedOn w:val="a1"/>
    <w:uiPriority w:val="99"/>
    <w:semiHidden/>
    <w:unhideWhenUsed/>
    <w:rsid w:val="0071307F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71307F"/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uiPriority w:val="99"/>
    <w:semiHidden/>
    <w:rsid w:val="0071307F"/>
    <w:rPr>
      <w:rFonts w:ascii="Times New Roman" w:hAnsi="Times New Roman"/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71307F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71307F"/>
    <w:rPr>
      <w:rFonts w:ascii="Times New Roman" w:hAnsi="Times New Roman"/>
      <w:b/>
      <w:bCs/>
      <w:sz w:val="20"/>
      <w:szCs w:val="20"/>
    </w:rPr>
  </w:style>
  <w:style w:type="paragraph" w:styleId="afc">
    <w:name w:val="Balloon Text"/>
    <w:basedOn w:val="a"/>
    <w:link w:val="afd"/>
    <w:uiPriority w:val="99"/>
    <w:semiHidden/>
    <w:unhideWhenUsed/>
    <w:rsid w:val="0071307F"/>
    <w:rPr>
      <w:rFonts w:ascii="Segoe UI" w:hAnsi="Segoe UI" w:cs="Segoe UI"/>
      <w:sz w:val="18"/>
      <w:szCs w:val="18"/>
    </w:rPr>
  </w:style>
  <w:style w:type="character" w:customStyle="1" w:styleId="afd">
    <w:name w:val="Текст выноски Знак"/>
    <w:basedOn w:val="a1"/>
    <w:link w:val="afc"/>
    <w:uiPriority w:val="99"/>
    <w:semiHidden/>
    <w:rsid w:val="0071307F"/>
    <w:rPr>
      <w:rFonts w:ascii="Segoe UI" w:hAnsi="Segoe UI" w:cs="Segoe UI"/>
      <w:sz w:val="18"/>
      <w:szCs w:val="18"/>
    </w:rPr>
  </w:style>
  <w:style w:type="paragraph" w:customStyle="1" w:styleId="afe">
    <w:name w:val="Формула"/>
    <w:basedOn w:val="a"/>
    <w:next w:val="a"/>
    <w:rsid w:val="00C74856"/>
    <w:pPr>
      <w:tabs>
        <w:tab w:val="center" w:pos="3119"/>
        <w:tab w:val="right" w:pos="6237"/>
      </w:tabs>
      <w:ind w:firstLine="0"/>
    </w:pPr>
    <w:rPr>
      <w:rFonts w:ascii="Arial" w:eastAsia="Times New Roman" w:hAnsi="Arial" w:cs="Times New Roman"/>
      <w:kern w:val="0"/>
      <w:sz w:val="20"/>
      <w:szCs w:val="20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AB120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AB1202"/>
    <w:rPr>
      <w:rFonts w:ascii="Times New Roman" w:hAnsi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EC5D91-0BF4-4F8E-812F-7065EA4BE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411</Words>
  <Characters>8043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. Малый</dc:creator>
  <cp:lastModifiedBy>Gaure</cp:lastModifiedBy>
  <cp:revision>10</cp:revision>
  <dcterms:created xsi:type="dcterms:W3CDTF">2025-03-20T09:18:00Z</dcterms:created>
  <dcterms:modified xsi:type="dcterms:W3CDTF">2025-07-31T06:36:00Z</dcterms:modified>
</cp:coreProperties>
</file>